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2C1E" w:rsidRPr="000270BF" w:rsidRDefault="00DB2C1E" w:rsidP="00DB2C1E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270B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ложение 1</w:t>
      </w:r>
    </w:p>
    <w:p w:rsidR="00DB2C1E" w:rsidRPr="000270BF" w:rsidRDefault="00DB2C1E" w:rsidP="00DB2C1E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270B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иложение к ППССЗ </w:t>
      </w:r>
    </w:p>
    <w:p w:rsidR="00DB2C1E" w:rsidRDefault="00DB2C1E" w:rsidP="00DB2C1E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270B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специальности</w:t>
      </w:r>
    </w:p>
    <w:p w:rsidR="00DB2C1E" w:rsidRDefault="00DB2C1E" w:rsidP="00DB2C1E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iCs/>
          <w:sz w:val="24"/>
          <w:szCs w:val="24"/>
        </w:rPr>
      </w:pPr>
      <w:r w:rsidRPr="000270B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0270BF">
        <w:rPr>
          <w:rFonts w:ascii="Times New Roman" w:hAnsi="Times New Roman" w:cs="Times New Roman"/>
          <w:iCs/>
          <w:sz w:val="24"/>
          <w:szCs w:val="24"/>
        </w:rPr>
        <w:t>23.02.01 « Организация перевозок и</w:t>
      </w:r>
    </w:p>
    <w:p w:rsidR="00DB2C1E" w:rsidRPr="000270BF" w:rsidRDefault="00DB2C1E" w:rsidP="00DB2C1E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iCs/>
          <w:sz w:val="24"/>
          <w:szCs w:val="24"/>
        </w:rPr>
      </w:pPr>
      <w:r w:rsidRPr="000270BF">
        <w:rPr>
          <w:rFonts w:ascii="Times New Roman" w:hAnsi="Times New Roman" w:cs="Times New Roman"/>
          <w:iCs/>
          <w:sz w:val="24"/>
          <w:szCs w:val="24"/>
        </w:rPr>
        <w:t xml:space="preserve"> управление на транспорте (по видам)»</w:t>
      </w:r>
    </w:p>
    <w:p w:rsidR="00DB2C1E" w:rsidRPr="00C24263" w:rsidRDefault="00DB2C1E" w:rsidP="00DB2C1E">
      <w:pPr>
        <w:widowControl w:val="0"/>
        <w:autoSpaceDE w:val="0"/>
        <w:autoSpaceDN w:val="0"/>
        <w:spacing w:before="159" w:after="0" w:line="240" w:lineRule="auto"/>
        <w:ind w:left="5006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6"/>
        </w:rPr>
      </w:pPr>
    </w:p>
    <w:p w:rsidR="00DB2C1E" w:rsidRPr="00C24263" w:rsidRDefault="00DB2C1E" w:rsidP="00DB2C1E">
      <w:pPr>
        <w:widowControl w:val="0"/>
        <w:tabs>
          <w:tab w:val="left" w:pos="4653"/>
        </w:tabs>
        <w:autoSpaceDE w:val="0"/>
        <w:autoSpaceDN w:val="0"/>
        <w:spacing w:before="7" w:after="0" w:line="321" w:lineRule="exact"/>
        <w:ind w:left="5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sz w:val="21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sz w:val="21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ind w:right="2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24263"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>ФОНД</w:t>
      </w:r>
      <w:r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 xml:space="preserve"> </w:t>
      </w:r>
      <w:r w:rsidRPr="00C24263"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>ОЦЕНОЧНЫХ</w:t>
      </w:r>
      <w:r w:rsidRPr="00C24263">
        <w:rPr>
          <w:rFonts w:ascii="Times New Roman" w:eastAsia="Times New Roman" w:hAnsi="Times New Roman" w:cs="Times New Roman"/>
          <w:b/>
          <w:bCs/>
          <w:spacing w:val="-2"/>
          <w:w w:val="105"/>
          <w:sz w:val="28"/>
          <w:szCs w:val="28"/>
        </w:rPr>
        <w:t>СРЕДСТВ</w:t>
      </w:r>
    </w:p>
    <w:p w:rsidR="00DB2C1E" w:rsidRDefault="00DB2C1E" w:rsidP="00DB2C1E">
      <w:pPr>
        <w:widowControl w:val="0"/>
        <w:autoSpaceDE w:val="0"/>
        <w:autoSpaceDN w:val="0"/>
        <w:spacing w:before="119" w:after="0" w:line="240" w:lineRule="auto"/>
        <w:ind w:right="258"/>
        <w:jc w:val="center"/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</w:pPr>
      <w:r w:rsidRPr="00C24263"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>УЧЕБНОЙ</w:t>
      </w:r>
      <w:r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 xml:space="preserve"> </w:t>
      </w:r>
      <w:r w:rsidRPr="00C24263"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>ДИСЦИПЛИНЫ</w:t>
      </w:r>
    </w:p>
    <w:p w:rsidR="00DB2C1E" w:rsidRPr="00C24263" w:rsidRDefault="00DB2C1E" w:rsidP="00DB2C1E">
      <w:pPr>
        <w:widowControl w:val="0"/>
        <w:autoSpaceDE w:val="0"/>
        <w:autoSpaceDN w:val="0"/>
        <w:spacing w:before="119" w:after="0" w:line="240" w:lineRule="auto"/>
        <w:ind w:right="25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w w:val="105"/>
          <w:sz w:val="28"/>
          <w:szCs w:val="28"/>
        </w:rPr>
        <w:t>ЕН.01 Математика</w:t>
      </w:r>
    </w:p>
    <w:p w:rsidR="00DB2C1E" w:rsidRPr="00C24263" w:rsidRDefault="00DB2C1E" w:rsidP="00DB2C1E">
      <w:pPr>
        <w:widowControl w:val="0"/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Default="00DB2C1E" w:rsidP="00DB2C1E">
      <w:pPr>
        <w:ind w:left="709" w:hanging="6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24263">
        <w:rPr>
          <w:rFonts w:ascii="Times New Roman" w:eastAsia="Times New Roman" w:hAnsi="Times New Roman" w:cs="Times New Roman"/>
          <w:b/>
          <w:sz w:val="28"/>
          <w:szCs w:val="28"/>
        </w:rPr>
        <w:t xml:space="preserve">по специальности </w:t>
      </w:r>
    </w:p>
    <w:p w:rsidR="00DB2C1E" w:rsidRPr="0013649C" w:rsidRDefault="00DB2C1E" w:rsidP="00DB2C1E">
      <w:pPr>
        <w:ind w:left="709" w:hanging="609"/>
        <w:jc w:val="center"/>
        <w:rPr>
          <w:b/>
          <w:sz w:val="28"/>
          <w:szCs w:val="28"/>
        </w:rPr>
      </w:pPr>
      <w:r w:rsidRPr="0013649C">
        <w:rPr>
          <w:rFonts w:ascii="Times New Roman" w:hAnsi="Times New Roman" w:cs="Times New Roman"/>
          <w:b/>
          <w:iCs/>
          <w:sz w:val="28"/>
          <w:szCs w:val="28"/>
        </w:rPr>
        <w:t>23.02.01 «Организация перевозок и управление на транспорте (по видам)»</w:t>
      </w:r>
    </w:p>
    <w:p w:rsidR="00DB2C1E" w:rsidRPr="00C24263" w:rsidRDefault="00DB2C1E" w:rsidP="00DB2C1E">
      <w:pPr>
        <w:widowControl w:val="0"/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sz w:val="18"/>
          <w:szCs w:val="28"/>
        </w:rPr>
      </w:pPr>
    </w:p>
    <w:p w:rsidR="00DB2C1E" w:rsidRPr="00C24263" w:rsidRDefault="00DB2C1E" w:rsidP="00DB2C1E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DB2C1E" w:rsidRPr="00C24263" w:rsidRDefault="00DB2C1E" w:rsidP="00DB2C1E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C24263" w:rsidRDefault="00DB2C1E" w:rsidP="00DB2C1E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2C1E" w:rsidRPr="005D4A89" w:rsidRDefault="00DB2C1E" w:rsidP="00DB2C1E">
      <w:pPr>
        <w:keepNext/>
        <w:tabs>
          <w:tab w:val="left" w:pos="0"/>
        </w:tabs>
        <w:jc w:val="center"/>
        <w:outlineLvl w:val="3"/>
        <w:rPr>
          <w:rFonts w:ascii="Times New Roman" w:hAnsi="Times New Roman" w:cs="Times New Roman"/>
          <w:b/>
          <w:bCs/>
          <w:sz w:val="28"/>
          <w:szCs w:val="28"/>
        </w:rPr>
      </w:pPr>
      <w:r w:rsidRPr="005D4A89">
        <w:rPr>
          <w:rFonts w:ascii="Times New Roman" w:hAnsi="Times New Roman" w:cs="Times New Roman"/>
          <w:b/>
          <w:bCs/>
          <w:sz w:val="28"/>
          <w:szCs w:val="28"/>
        </w:rPr>
        <w:t>Нижний Новгород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D4A89">
        <w:rPr>
          <w:rFonts w:ascii="Times New Roman" w:hAnsi="Times New Roman" w:cs="Times New Roman"/>
          <w:b/>
          <w:bCs/>
          <w:sz w:val="28"/>
          <w:szCs w:val="28"/>
        </w:rPr>
        <w:t>202</w:t>
      </w:r>
      <w:r w:rsidR="00A97AB7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5D4A89">
        <w:rPr>
          <w:rFonts w:ascii="Times New Roman" w:hAnsi="Times New Roman" w:cs="Times New Roman"/>
          <w:b/>
          <w:bCs/>
          <w:sz w:val="28"/>
          <w:szCs w:val="28"/>
        </w:rPr>
        <w:t xml:space="preserve"> г.</w:t>
      </w: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before="3" w:after="0" w:line="240" w:lineRule="auto"/>
        <w:rPr>
          <w:rFonts w:ascii="Times New Roman" w:eastAsia="Times New Roman" w:hAnsi="Times New Roman" w:cs="Times New Roman"/>
          <w:sz w:val="18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8"/>
        </w:rPr>
      </w:pPr>
    </w:p>
    <w:p w:rsidR="003C02E2" w:rsidRPr="003C02E2" w:rsidRDefault="003C02E2" w:rsidP="003C02E2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02E2" w:rsidRPr="003C02E2" w:rsidRDefault="003C02E2" w:rsidP="003C02E2">
      <w:pPr>
        <w:widowControl w:val="0"/>
        <w:autoSpaceDE w:val="0"/>
        <w:autoSpaceDN w:val="0"/>
        <w:spacing w:before="5" w:after="0" w:line="240" w:lineRule="auto"/>
        <w:ind w:left="348"/>
        <w:jc w:val="center"/>
        <w:rPr>
          <w:rFonts w:ascii="Calibri" w:eastAsia="Times New Roman" w:hAnsi="Calibri" w:cs="Times New Roman"/>
          <w:b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A97AB7" w:rsidRDefault="00A97AB7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06E9F" w:rsidRDefault="00E06E9F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06E9F" w:rsidRDefault="00E06E9F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P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  <w:r w:rsidRPr="003C02E2">
        <w:rPr>
          <w:rFonts w:ascii="Times New Roman" w:eastAsia="Times New Roman" w:hAnsi="Times New Roman" w:cs="Times New Roman"/>
          <w:b/>
          <w:sz w:val="28"/>
        </w:rPr>
        <w:lastRenderedPageBreak/>
        <w:t>Содержание</w:t>
      </w:r>
    </w:p>
    <w:p w:rsidR="003C02E2" w:rsidRPr="003C02E2" w:rsidRDefault="003C02E2" w:rsidP="003C02E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3C02E2" w:rsidRPr="003C02E2" w:rsidRDefault="003C02E2" w:rsidP="003C02E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1.Паспорт комплекта контрольно-оценочных средств.</w:t>
      </w:r>
    </w:p>
    <w:p w:rsidR="003C02E2" w:rsidRPr="003C02E2" w:rsidRDefault="003C02E2" w:rsidP="003C02E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2.Результаты освоения учебной дисциплины, подлежащие проверке.</w:t>
      </w:r>
    </w:p>
    <w:p w:rsidR="003C02E2" w:rsidRPr="003C02E2" w:rsidRDefault="003C02E2" w:rsidP="003C02E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3.Оценка освоения учебной дисциплины:</w:t>
      </w:r>
    </w:p>
    <w:p w:rsidR="003C02E2" w:rsidRPr="003C02E2" w:rsidRDefault="003C02E2" w:rsidP="003C02E2">
      <w:pPr>
        <w:tabs>
          <w:tab w:val="left" w:pos="142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3.1Формы и методы оценивания.</w:t>
      </w:r>
    </w:p>
    <w:p w:rsidR="003C02E2" w:rsidRPr="003C02E2" w:rsidRDefault="003C02E2" w:rsidP="003C02E2">
      <w:pPr>
        <w:tabs>
          <w:tab w:val="left" w:pos="142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3.2 Кодификатор оценочных средств.</w:t>
      </w:r>
    </w:p>
    <w:p w:rsidR="003C02E2" w:rsidRPr="003C02E2" w:rsidRDefault="003C02E2" w:rsidP="003C02E2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t>4. Задания для оценки освоения дисциплины.</w:t>
      </w:r>
    </w:p>
    <w:p w:rsidR="003C02E2" w:rsidRPr="003C02E2" w:rsidRDefault="003C02E2" w:rsidP="003C02E2">
      <w:pPr>
        <w:spacing w:after="0" w:line="276" w:lineRule="auto"/>
        <w:ind w:left="-284"/>
        <w:jc w:val="both"/>
        <w:rPr>
          <w:rFonts w:ascii="Times New Roman" w:eastAsia="Times New Roman" w:hAnsi="Times New Roman" w:cs="Times New Roman"/>
          <w:sz w:val="28"/>
        </w:rPr>
      </w:pPr>
    </w:p>
    <w:p w:rsidR="003C02E2" w:rsidRPr="003C02E2" w:rsidRDefault="003C02E2" w:rsidP="003C02E2">
      <w:pPr>
        <w:spacing w:after="200" w:line="276" w:lineRule="auto"/>
        <w:rPr>
          <w:rFonts w:ascii="Times New Roman" w:eastAsia="Times New Roman" w:hAnsi="Times New Roman" w:cs="Times New Roman"/>
          <w:sz w:val="28"/>
        </w:rPr>
      </w:pPr>
      <w:r w:rsidRPr="003C02E2">
        <w:rPr>
          <w:rFonts w:ascii="Times New Roman" w:eastAsia="Times New Roman" w:hAnsi="Times New Roman" w:cs="Times New Roman"/>
          <w:sz w:val="28"/>
        </w:rPr>
        <w:br w:type="page"/>
      </w:r>
    </w:p>
    <w:p w:rsidR="00E06E9F" w:rsidRPr="00E06E9F" w:rsidRDefault="00E06E9F" w:rsidP="00E06E9F">
      <w:pPr>
        <w:spacing w:after="200" w:line="276" w:lineRule="auto"/>
        <w:ind w:left="45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аспорт комплекта контрольно-оценочных средств</w:t>
      </w:r>
    </w:p>
    <w:p w:rsidR="00E06E9F" w:rsidRPr="00E06E9F" w:rsidRDefault="00E06E9F" w:rsidP="00E06E9F">
      <w:pPr>
        <w:numPr>
          <w:ilvl w:val="1"/>
          <w:numId w:val="31"/>
        </w:numPr>
        <w:tabs>
          <w:tab w:val="left" w:pos="-2600"/>
        </w:tabs>
        <w:autoSpaceDE w:val="0"/>
        <w:autoSpaceDN w:val="0"/>
        <w:adjustRightInd w:val="0"/>
        <w:spacing w:after="0" w:line="240" w:lineRule="auto"/>
        <w:ind w:left="1429" w:hanging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ласть применения контрольно-оценочных материалов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ом освоения дисциплины Математика является  формирование знаний, умений, общекультурных и профессиональных компетенций.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ой промежуточной аттестации по дисциплине являет – дифференцированный зачет (3 семестр). 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ы проведения текущего контроля: письменный, устный, комбинированный опрос.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2.Т</w:t>
      </w:r>
      <w:r w:rsidRPr="00E06E9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бования к результатам освоения учебной дисциплины. 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езультате освоения учебной дисциплины студент должен </w: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уметь: 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hanging="33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>У1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спользовать методы линейной алгебры; 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hanging="33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>У2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шать основные прикладные задачи численными методами; </w:t>
      </w:r>
    </w:p>
    <w:p w:rsidR="00E06E9F" w:rsidRPr="00E06E9F" w:rsidRDefault="00E06E9F" w:rsidP="00E06E9F">
      <w:pPr>
        <w:tabs>
          <w:tab w:val="left" w:pos="142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E9F">
        <w:rPr>
          <w:rFonts w:ascii="Calibri" w:eastAsia="Times New Roman" w:hAnsi="Calibri" w:cs="Times New Roman"/>
          <w:b/>
          <w:sz w:val="28"/>
          <w:szCs w:val="28"/>
          <w:lang w:eastAsia="ru-RU"/>
        </w:rPr>
        <w:tab/>
      </w:r>
      <w:r w:rsidRPr="00E06E9F">
        <w:rPr>
          <w:rFonts w:ascii="Calibri" w:eastAsia="Times New Roman" w:hAnsi="Calibri" w:cs="Times New Roman"/>
          <w:b/>
          <w:sz w:val="28"/>
          <w:szCs w:val="28"/>
          <w:lang w:eastAsia="ru-RU"/>
        </w:rPr>
        <w:tab/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3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r w:rsidRPr="00E06E9F">
        <w:rPr>
          <w:rFonts w:ascii="Calibri" w:eastAsia="Times New Roman" w:hAnsi="Calibri" w:cs="Times New Roman"/>
          <w:sz w:val="28"/>
          <w:szCs w:val="28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менять математические методы для решения профессиональных задач; 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нать: 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hanging="33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>З1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основные понятия и методы основ линейной алгебры, дискретной математики, математического анализа, теории вероятностей и математической статистики; 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hanging="33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>З2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основные численные методы решения прикладных задач.</w:t>
      </w:r>
    </w:p>
    <w:p w:rsidR="00E06E9F" w:rsidRPr="00E06E9F" w:rsidRDefault="00E06E9F" w:rsidP="00E06E9F">
      <w:pPr>
        <w:tabs>
          <w:tab w:val="left" w:pos="-2600"/>
        </w:tabs>
        <w:autoSpaceDE w:val="0"/>
        <w:autoSpaceDN w:val="0"/>
        <w:adjustRightInd w:val="0"/>
        <w:spacing w:after="0" w:line="240" w:lineRule="auto"/>
        <w:ind w:hanging="33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06E9F" w:rsidRPr="00E06E9F" w:rsidRDefault="00E06E9F" w:rsidP="00E06E9F">
      <w:pPr>
        <w:widowControl w:val="0"/>
        <w:numPr>
          <w:ilvl w:val="1"/>
          <w:numId w:val="34"/>
        </w:numPr>
        <w:tabs>
          <w:tab w:val="left" w:pos="216"/>
        </w:tabs>
        <w:autoSpaceDE w:val="0"/>
        <w:autoSpaceDN w:val="0"/>
        <w:adjustRightInd w:val="0"/>
        <w:spacing w:after="0" w:line="240" w:lineRule="auto"/>
        <w:ind w:left="1429" w:hanging="720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E06E9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омпетенции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 w:rsidRPr="00E06E9F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 результате  освоения дисциплины у обучающихся формируются общекультурные и профессиональные </w:t>
      </w: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компетенции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К 01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нимать сущность и социальную значимость своей будущей профессии, проявлять к ней устойчивый интерес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К 02.</w:t>
      </w:r>
      <w:r w:rsidRPr="00E06E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 Модели контролируемых компетенций</w:t>
      </w: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аблица 2.1. Модели контролируемых компетенц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7"/>
        <w:gridCol w:w="5731"/>
      </w:tblGrid>
      <w:tr w:rsidR="00E06E9F" w:rsidRPr="00E06E9F" w:rsidTr="00990A57">
        <w:tc>
          <w:tcPr>
            <w:tcW w:w="3936" w:type="dxa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мпетенции, формируемые в процессе изучения дисциплины</w:t>
            </w:r>
          </w:p>
        </w:tc>
        <w:tc>
          <w:tcPr>
            <w:tcW w:w="5811" w:type="dxa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ребования для 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своения дисциплины</w:t>
            </w:r>
          </w:p>
        </w:tc>
      </w:tr>
      <w:tr w:rsidR="00E06E9F" w:rsidRPr="00E06E9F" w:rsidTr="00990A57">
        <w:tc>
          <w:tcPr>
            <w:tcW w:w="3936" w:type="dxa"/>
            <w:vMerge w:val="restart"/>
          </w:tcPr>
          <w:p w:rsidR="00E06E9F" w:rsidRPr="00E06E9F" w:rsidRDefault="00E06E9F" w:rsidP="00E06E9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К  01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</w:rPr>
              <w:t>. Понимать сущность и социальную значимость своей будущей профессии, проявлять к ней устойчивый интерес.</w:t>
            </w:r>
          </w:p>
        </w:tc>
        <w:tc>
          <w:tcPr>
            <w:tcW w:w="5811" w:type="dxa"/>
          </w:tcPr>
          <w:p w:rsidR="00E06E9F" w:rsidRPr="00E06E9F" w:rsidRDefault="00E06E9F" w:rsidP="00E06E9F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нать:</w:t>
            </w:r>
          </w:p>
          <w:p w:rsidR="00E06E9F" w:rsidRPr="00E06E9F" w:rsidRDefault="00E06E9F" w:rsidP="00E06E9F">
            <w:pPr>
              <w:tabs>
                <w:tab w:val="left" w:pos="195"/>
                <w:tab w:val="left" w:pos="317"/>
                <w:tab w:val="left" w:pos="405"/>
              </w:tabs>
              <w:spacing w:after="0" w:line="240" w:lineRule="auto"/>
              <w:ind w:left="3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  <w:lang w:eastAsia="ru-RU"/>
              </w:rPr>
              <w:t>З1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- о назначение профессии, об основных решаемых профессиональных задачах о профессиональных важных качествах, а также потребности общества к данной профессии;</w:t>
            </w:r>
          </w:p>
        </w:tc>
      </w:tr>
      <w:tr w:rsidR="00E06E9F" w:rsidRPr="00E06E9F" w:rsidTr="00990A57">
        <w:tc>
          <w:tcPr>
            <w:tcW w:w="3936" w:type="dxa"/>
            <w:vMerge/>
            <w:vAlign w:val="center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5811" w:type="dxa"/>
          </w:tcPr>
          <w:p w:rsidR="00E06E9F" w:rsidRPr="00E06E9F" w:rsidRDefault="00E06E9F" w:rsidP="00E06E9F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E06E9F" w:rsidRPr="00E06E9F" w:rsidRDefault="00E06E9F" w:rsidP="00E06E9F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1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рименять математические методы для решения профессиональных задач; </w:t>
            </w:r>
          </w:p>
          <w:p w:rsidR="00E06E9F" w:rsidRPr="00E06E9F" w:rsidRDefault="00E06E9F" w:rsidP="00E06E9F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2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06E9F">
              <w:rPr>
                <w:rFonts w:ascii="Calibri" w:eastAsia="Times New Roman" w:hAnsi="Calibri" w:cs="Times New Roman"/>
                <w:b/>
                <w:lang w:eastAsia="ru-RU"/>
              </w:rPr>
              <w:t xml:space="preserve">– 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ть знаниями для понимания сущности и социальной значимости своей будущей профессии;</w:t>
            </w:r>
          </w:p>
        </w:tc>
      </w:tr>
      <w:tr w:rsidR="00E06E9F" w:rsidRPr="00E06E9F" w:rsidTr="00990A57">
        <w:tc>
          <w:tcPr>
            <w:tcW w:w="3936" w:type="dxa"/>
            <w:vMerge w:val="restart"/>
          </w:tcPr>
          <w:p w:rsidR="00E06E9F" w:rsidRPr="00E06E9F" w:rsidRDefault="00E06E9F" w:rsidP="00E06E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К 02.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рганизовывать 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обственную деятельность, выбирать типовые методы и способы выполнения профессиональных задач, оценивать их эффективность и качество.</w:t>
            </w:r>
          </w:p>
          <w:p w:rsidR="00E06E9F" w:rsidRPr="00E06E9F" w:rsidRDefault="00E06E9F" w:rsidP="00E06E9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5811" w:type="dxa"/>
          </w:tcPr>
          <w:p w:rsidR="00E06E9F" w:rsidRPr="00E06E9F" w:rsidRDefault="00E06E9F" w:rsidP="00E06E9F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Calibri" w:eastAsia="Times New Roman" w:hAnsi="Calibri" w:cs="Times New Roman"/>
                <w:b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Знать:</w:t>
            </w:r>
            <w:r w:rsidRPr="00E06E9F">
              <w:rPr>
                <w:rFonts w:ascii="Calibri" w:eastAsia="Times New Roman" w:hAnsi="Calibri" w:cs="Times New Roman"/>
                <w:b/>
                <w:lang w:eastAsia="ru-RU"/>
              </w:rPr>
              <w:t xml:space="preserve"> </w:t>
            </w:r>
          </w:p>
          <w:p w:rsidR="00E06E9F" w:rsidRPr="00E06E9F" w:rsidRDefault="00E06E9F" w:rsidP="00E06E9F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З1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методы и способы профессионального развития;</w:t>
            </w:r>
          </w:p>
          <w:p w:rsidR="00E06E9F" w:rsidRPr="00E06E9F" w:rsidRDefault="00E06E9F" w:rsidP="00E06E9F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2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основные понятия о математическом синтезе и анализе;</w:t>
            </w:r>
          </w:p>
          <w:p w:rsidR="00E06E9F" w:rsidRPr="00E06E9F" w:rsidRDefault="00E06E9F" w:rsidP="00E06E9F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3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основные понятия дискретной математики;</w:t>
            </w:r>
          </w:p>
          <w:p w:rsidR="00E06E9F" w:rsidRPr="00E06E9F" w:rsidRDefault="00E06E9F" w:rsidP="00E06E9F">
            <w:pPr>
              <w:tabs>
                <w:tab w:val="left" w:pos="-2700"/>
                <w:tab w:val="left" w:pos="176"/>
                <w:tab w:val="left" w:pos="317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E06E9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З4</w:t>
            </w:r>
            <w:r w:rsidRPr="00E06E9F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основные понятия теории вероятности и математической</w:t>
            </w:r>
          </w:p>
        </w:tc>
      </w:tr>
      <w:tr w:rsidR="00E06E9F" w:rsidRPr="00E06E9F" w:rsidTr="00990A57">
        <w:trPr>
          <w:trHeight w:val="1481"/>
        </w:trPr>
        <w:tc>
          <w:tcPr>
            <w:tcW w:w="3936" w:type="dxa"/>
            <w:vMerge/>
            <w:vAlign w:val="center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5811" w:type="dxa"/>
          </w:tcPr>
          <w:p w:rsidR="00E06E9F" w:rsidRPr="00E06E9F" w:rsidRDefault="00E06E9F" w:rsidP="00E06E9F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меть:</w:t>
            </w:r>
          </w:p>
          <w:p w:rsidR="00E06E9F" w:rsidRPr="00E06E9F" w:rsidRDefault="00E06E9F" w:rsidP="00E06E9F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1</w:t>
            </w: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рименять математические методы для решения профессиональных задач; </w:t>
            </w:r>
          </w:p>
          <w:p w:rsidR="00E06E9F" w:rsidRPr="00E06E9F" w:rsidRDefault="00E06E9F" w:rsidP="00E06E9F">
            <w:pPr>
              <w:tabs>
                <w:tab w:val="left" w:pos="-567"/>
                <w:tab w:val="left" w:pos="99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У2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- выбирать и применять методы и способы решения профессиональных задач, уметь  оценивать их эффективность, качество; </w:t>
            </w:r>
          </w:p>
        </w:tc>
      </w:tr>
    </w:tbl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-185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ectPr w:rsidR="00E06E9F" w:rsidRPr="00E06E9F" w:rsidSect="00DB2A49">
          <w:footerReference w:type="default" r:id="rId7"/>
          <w:footerReference w:type="first" r:id="rId8"/>
          <w:pgSz w:w="11906" w:h="16838"/>
          <w:pgMar w:top="851" w:right="567" w:bottom="1134" w:left="1701" w:header="709" w:footer="709" w:gutter="0"/>
          <w:pgNumType w:start="1"/>
          <w:cols w:space="708"/>
          <w:titlePg/>
          <w:docGrid w:linePitch="360"/>
        </w:sect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06E9F">
        <w:rPr>
          <w:rFonts w:ascii="Times New Roman" w:eastAsia="Times New Roman" w:hAnsi="Times New Roman" w:cs="Times New Roman"/>
          <w:b/>
          <w:sz w:val="28"/>
          <w:szCs w:val="28"/>
        </w:rPr>
        <w:t>Контроль и оценка освоения учебной дисциплины по темам (разделам)</w:t>
      </w:r>
    </w:p>
    <w:p w:rsidR="00E06E9F" w:rsidRPr="00E06E9F" w:rsidRDefault="00E06E9F" w:rsidP="00E06E9F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9"/>
        <w:gridCol w:w="1313"/>
        <w:gridCol w:w="2659"/>
        <w:gridCol w:w="1313"/>
        <w:gridCol w:w="2305"/>
        <w:gridCol w:w="1313"/>
        <w:gridCol w:w="2678"/>
      </w:tblGrid>
      <w:tr w:rsidR="00E06E9F" w:rsidRPr="00E06E9F" w:rsidTr="00990A57">
        <w:tc>
          <w:tcPr>
            <w:tcW w:w="3039" w:type="dxa"/>
            <w:vMerge w:val="restart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Элемент УД</w:t>
            </w:r>
          </w:p>
        </w:tc>
        <w:tc>
          <w:tcPr>
            <w:tcW w:w="11747" w:type="dxa"/>
            <w:gridSpan w:val="6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ы и методы контроля</w:t>
            </w:r>
          </w:p>
        </w:tc>
      </w:tr>
      <w:tr w:rsidR="00E06E9F" w:rsidRPr="00E06E9F" w:rsidTr="00990A57">
        <w:tc>
          <w:tcPr>
            <w:tcW w:w="3039" w:type="dxa"/>
            <w:vMerge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063" w:type="dxa"/>
            <w:gridSpan w:val="2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Текущий контроль</w:t>
            </w:r>
          </w:p>
        </w:tc>
        <w:tc>
          <w:tcPr>
            <w:tcW w:w="3670" w:type="dxa"/>
            <w:gridSpan w:val="2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Рубежный контроль</w:t>
            </w:r>
          </w:p>
        </w:tc>
        <w:tc>
          <w:tcPr>
            <w:tcW w:w="4014" w:type="dxa"/>
            <w:gridSpan w:val="2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Промежуточная аттестация</w:t>
            </w:r>
          </w:p>
        </w:tc>
      </w:tr>
      <w:tr w:rsidR="00E06E9F" w:rsidRPr="00E06E9F" w:rsidTr="00990A57">
        <w:tc>
          <w:tcPr>
            <w:tcW w:w="3039" w:type="dxa"/>
            <w:vMerge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ы контроля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Проверяемые ОК,ПК, У, З,ЛР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ы контроля</w:t>
            </w: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Проверяемые ОК,ПК, У, З,ЛР</w:t>
            </w: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Форма контроля</w:t>
            </w: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Проверяемые ОК,ПК, У, З,ЛР</w:t>
            </w: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аздел 1. Основные понятия комплексных чисел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</w:rPr>
              <w:t>Тема 1.1. Комплексные числа и действия над ними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2. Элементы линейной алгебры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2.1. Матрицы и определители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2.2. Методы решения систем линейных уравнений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Тема 2.3. Моделирование и решение задач </w:t>
            </w: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линейного программирования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ind w:firstLine="320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3. Введение в анализ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3.1. Функции многих переменных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3.2. Пределы и непрерывность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4. Дифференциальные исчисления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4.1. Производная и дифференциал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5. Интегральное исчисление и дифференциальные уравнения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Тема 5.1. Неопределённый интеграл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5.2. Определённый интеграл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5.3. Несобственный интеграл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06E9F" w:rsidRPr="00E06E9F" w:rsidTr="00990A57">
        <w:tc>
          <w:tcPr>
            <w:tcW w:w="3039" w:type="dxa"/>
            <w:shd w:val="clear" w:color="auto" w:fill="auto"/>
          </w:tcPr>
          <w:p w:rsidR="00E06E9F" w:rsidRPr="00E06E9F" w:rsidRDefault="00E06E9F" w:rsidP="00E06E9F">
            <w:pPr>
              <w:spacing w:after="200"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а 5.4. Дифференциальные уравнения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УО. ПР,Т</w:t>
            </w:r>
          </w:p>
        </w:tc>
        <w:tc>
          <w:tcPr>
            <w:tcW w:w="2750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  <w:tc>
          <w:tcPr>
            <w:tcW w:w="131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357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3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Э</w:t>
            </w:r>
          </w:p>
        </w:tc>
        <w:tc>
          <w:tcPr>
            <w:tcW w:w="2771" w:type="dxa"/>
            <w:shd w:val="clear" w:color="auto" w:fill="auto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З1-У4,У1-У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ОК 01, ОК 02</w:t>
            </w:r>
          </w:p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  <w:szCs w:val="28"/>
              </w:rPr>
              <w:t>ЛР 2, ЛР4, ЛР23, ЛР30</w:t>
            </w:r>
          </w:p>
        </w:tc>
      </w:tr>
    </w:tbl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нятые сокращения, З – зачет,</w:t>
      </w:r>
      <w:r w:rsidRPr="00E06E9F">
        <w:rPr>
          <w:rFonts w:ascii="Calibri" w:eastAsia="Times New Roman" w:hAnsi="Calibri" w:cs="Times New Roman"/>
          <w:i/>
          <w:sz w:val="24"/>
          <w:szCs w:val="24"/>
          <w:lang w:eastAsia="ru-RU"/>
        </w:rPr>
        <w:t xml:space="preserve"> , 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Э – экзамен , НС – накопительная система оценивания, РЗ – решение задач, ПР – проверочная работа, ПР-практическое работа; ВСР – выполнение внеаудиторной самостоятельной работы (домашние работы и другие виды работ или заданий).  Для результатов освоения указывают только коды знаний, умений и компетенций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E06E9F" w:rsidRPr="00E06E9F" w:rsidSect="00226DD3">
          <w:pgSz w:w="16838" w:h="11906" w:orient="landscape"/>
          <w:pgMar w:top="851" w:right="1134" w:bottom="851" w:left="1134" w:header="709" w:footer="709" w:gutter="0"/>
          <w:cols w:space="708"/>
          <w:docGrid w:linePitch="360"/>
        </w:sectPr>
      </w:pPr>
    </w:p>
    <w:p w:rsidR="00E06E9F" w:rsidRPr="00E06E9F" w:rsidRDefault="00E06E9F" w:rsidP="00E06E9F">
      <w:pPr>
        <w:tabs>
          <w:tab w:val="left" w:pos="284"/>
        </w:tabs>
        <w:spacing w:after="0" w:line="276" w:lineRule="auto"/>
        <w:ind w:left="-567" w:firstLine="283"/>
        <w:jc w:val="center"/>
        <w:rPr>
          <w:rFonts w:ascii="Times New Roman" w:eastAsia="Times New Roman" w:hAnsi="Times New Roman" w:cs="Times New Roman"/>
          <w:b/>
          <w:sz w:val="28"/>
        </w:rPr>
      </w:pPr>
      <w:r w:rsidRPr="00E06E9F">
        <w:rPr>
          <w:rFonts w:ascii="Times New Roman" w:eastAsia="Times New Roman" w:hAnsi="Times New Roman" w:cs="Times New Roman"/>
          <w:b/>
          <w:sz w:val="28"/>
        </w:rPr>
        <w:lastRenderedPageBreak/>
        <w:t>3.2 Кодификатор оценочных средств</w:t>
      </w:r>
    </w:p>
    <w:p w:rsidR="00E06E9F" w:rsidRPr="00E06E9F" w:rsidRDefault="00E06E9F" w:rsidP="00E06E9F">
      <w:pPr>
        <w:tabs>
          <w:tab w:val="left" w:pos="284"/>
        </w:tabs>
        <w:spacing w:after="0" w:line="276" w:lineRule="auto"/>
        <w:ind w:left="-567" w:firstLine="283"/>
        <w:jc w:val="both"/>
        <w:rPr>
          <w:rFonts w:ascii="Times New Roman" w:eastAsia="Times New Roman" w:hAnsi="Times New Roman" w:cs="Times New Roman"/>
          <w:sz w:val="28"/>
        </w:rPr>
      </w:pPr>
    </w:p>
    <w:tbl>
      <w:tblPr>
        <w:tblW w:w="0" w:type="auto"/>
        <w:tblInd w:w="-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Функциональный признак оценочного средства (тип контрольного задания)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Код оценочного средства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Устный опрос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УО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Практическая работа №</w:t>
            </w:r>
            <w:r w:rsidRPr="00E06E9F">
              <w:rPr>
                <w:rFonts w:ascii="Times New Roman" w:eastAsia="Times New Roman" w:hAnsi="Times New Roman" w:cs="Times New Roman"/>
                <w:sz w:val="28"/>
                <w:lang w:val="en-US"/>
              </w:rPr>
              <w:t xml:space="preserve"> n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color w:val="FF0000"/>
                <w:sz w:val="28"/>
              </w:rPr>
              <w:t>ПР №</w:t>
            </w:r>
            <w:r w:rsidRPr="00E06E9F">
              <w:rPr>
                <w:rFonts w:ascii="Times New Roman" w:eastAsia="Times New Roman" w:hAnsi="Times New Roman" w:cs="Times New Roman"/>
                <w:color w:val="FF0000"/>
                <w:sz w:val="28"/>
                <w:lang w:val="en-US"/>
              </w:rPr>
              <w:t xml:space="preserve"> n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Тестирование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Т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Контрольная работа №</w:t>
            </w:r>
            <w:r w:rsidRPr="00E06E9F">
              <w:rPr>
                <w:rFonts w:ascii="Times New Roman" w:eastAsia="Times New Roman" w:hAnsi="Times New Roman" w:cs="Times New Roman"/>
                <w:sz w:val="28"/>
                <w:lang w:val="en-US"/>
              </w:rPr>
              <w:t xml:space="preserve"> n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КР №</w:t>
            </w:r>
            <w:r w:rsidRPr="00E06E9F">
              <w:rPr>
                <w:rFonts w:ascii="Times New Roman" w:eastAsia="Times New Roman" w:hAnsi="Times New Roman" w:cs="Times New Roman"/>
                <w:sz w:val="28"/>
                <w:lang w:val="en-US"/>
              </w:rPr>
              <w:t xml:space="preserve"> n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Задания для самостоятельной работы</w:t>
            </w:r>
          </w:p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- реферат;</w:t>
            </w:r>
          </w:p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- доклад;</w:t>
            </w:r>
          </w:p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- сообщение;</w:t>
            </w:r>
          </w:p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- ЭССЕ.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СР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Разноуровневые задачи и задания (расчётные, графические)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РЗЗ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Рабочая тетрадь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РТ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Проект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П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Деловая игра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ДИ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Кейс-задача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КЗ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Зачёт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З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Дифференцированный зачёт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ДЗ</w:t>
            </w:r>
          </w:p>
        </w:tc>
      </w:tr>
      <w:tr w:rsidR="00E06E9F" w:rsidRPr="00E06E9F" w:rsidTr="00990A57">
        <w:tc>
          <w:tcPr>
            <w:tcW w:w="4785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Экзамен</w:t>
            </w:r>
          </w:p>
        </w:tc>
        <w:tc>
          <w:tcPr>
            <w:tcW w:w="4786" w:type="dxa"/>
            <w:shd w:val="clear" w:color="auto" w:fill="auto"/>
          </w:tcPr>
          <w:p w:rsidR="00E06E9F" w:rsidRPr="00E06E9F" w:rsidRDefault="00E06E9F" w:rsidP="00E06E9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E06E9F">
              <w:rPr>
                <w:rFonts w:ascii="Times New Roman" w:eastAsia="Times New Roman" w:hAnsi="Times New Roman" w:cs="Times New Roman"/>
                <w:sz w:val="28"/>
              </w:rPr>
              <w:t>Э</w:t>
            </w:r>
          </w:p>
        </w:tc>
      </w:tr>
    </w:tbl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0" w:name="_GoBack"/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ценка освоения учебной дисциплины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</w:p>
    <w:bookmarkEnd w:id="0"/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ущая аттестация студентов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отлич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студент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лно раскрыл содержание материала в объеме, предусмотренном программой и учебником, изложил материал грамотным языком в определенной логической последовательности, точно используя математическую терминологию и символику; правильно выполнил рисунки, чертежи, графики, сопутствующие ответу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емонстрировал сформированность и устойчивость используемых при отработке умений и навыков, усвоение ранее изученных сопутствующих вопросов;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студент легко исправил по замечанию преподавателя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 удовлетворяет в основном требованиям на оценку «5», но при том имеет один из недостатков: в изложении допущены небольшие пробелы, не исказившие математическое содержание ответа; допущены один – два недочета при освещении основного содержания ответа, исправленные по замечанию преподавателя; допущены ошибка или более двух недочетов при освещении второстепенных вопросов или в выкладках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 xml:space="preserve"> «удовлетворитель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 ставится, когда у студента имеются отдельные представления об изученном материале, но все же большая часть материала не усвоена</w:t>
      </w: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ind w:left="360" w:right="-1" w:firstLine="709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ind w:left="360" w:right="-1" w:hanging="14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2. Самостоятельная работа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отлич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в полном объёме на 100%, материал полностью соответствует теме, изложение чёткое, ответы на вопросы исчерпывающие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хорош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на 70%, изложение неточное, студент затрудняется при ответах на вопросы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удовлетворитель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на 40-50%, изложение материала вызывает затруднение, ответы на вопросы затруднённые или отсутствуют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неудовлетворитель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е выполнено в полном объёме.</w:t>
      </w:r>
    </w:p>
    <w:p w:rsidR="00E06E9F" w:rsidRPr="00E06E9F" w:rsidRDefault="00E06E9F" w:rsidP="00E06E9F">
      <w:pPr>
        <w:spacing w:after="0" w:line="240" w:lineRule="auto"/>
        <w:ind w:hanging="142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hanging="14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3. Практические занятия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отлично» -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абота выполнена полностью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логических  рассуждениях и обосновании решения нет пробелов и ошибок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допущены более одной ошибки или более двух-трех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недочетов в выкладках, чертежах или графиках, но учащийся владеет обязательными умениями по проверяемой теме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допущены существенные ошибки, показавшие, что учащийся не владеет обязательными умениями по данной теме в полной</w:t>
      </w:r>
      <w:r w:rsidRPr="00E06E9F">
        <w:rPr>
          <w:rFonts w:ascii="Times New Roman" w:eastAsia="Times New Roman" w:hAnsi="Times New Roman" w:cs="Times New Roman"/>
          <w:color w:val="333333"/>
          <w:sz w:val="24"/>
          <w:szCs w:val="24"/>
          <w:shd w:val="clear" w:color="auto" w:fill="FFFFFF"/>
          <w:lang w:eastAsia="ru-RU"/>
        </w:rPr>
        <w:t xml:space="preserve"> мере.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.4. Промежуточная аттестация студентов</w:t>
      </w:r>
    </w:p>
    <w:p w:rsidR="00E06E9F" w:rsidRPr="00E06E9F" w:rsidRDefault="00E06E9F" w:rsidP="00E06E9F">
      <w:pPr>
        <w:spacing w:after="0" w:line="240" w:lineRule="auto"/>
        <w:ind w:right="-1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 xml:space="preserve"> «отличн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 ставится при правильном решении задач и правильном ответе на два вопроса из разных разделов, а так же при ответе на дополнительные вопросы;</w:t>
      </w:r>
    </w:p>
    <w:p w:rsidR="00E06E9F" w:rsidRPr="00E06E9F" w:rsidRDefault="00E06E9F" w:rsidP="00E06E9F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ставится при правильном решении задач и правильном ответе на  два вопроса без дополнительных вопросов;</w:t>
      </w:r>
    </w:p>
    <w:p w:rsidR="00E06E9F" w:rsidRPr="00E06E9F" w:rsidRDefault="00E06E9F" w:rsidP="00E06E9F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>«удовлетворительн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ставится при правильном ответе на  вопрос и правильном решении задачи;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 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правильном решении задачи и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отсутствии ответа на вопросы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ущая аттестация студентов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ущая аттестация по учебно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сциплине «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»  проводится в форме контрольных мероприятий (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устный опрос, контрольные работы  и пр.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оценивание фактических результатов обучения студентов  осуществляется преподавателем. </w:t>
      </w:r>
    </w:p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ктами оценивания выступают:</w:t>
      </w:r>
    </w:p>
    <w:p w:rsidR="00E06E9F" w:rsidRPr="00E06E9F" w:rsidRDefault="00E06E9F" w:rsidP="00E06E9F">
      <w:pPr>
        <w:widowControl w:val="0"/>
        <w:numPr>
          <w:ilvl w:val="1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ая дисциплина (активность на занятиях, своевременность выполнения различных видов заданий, посещаемость всех видов занятий по аттестуемой дисциплине);</w:t>
      </w:r>
    </w:p>
    <w:p w:rsidR="00E06E9F" w:rsidRPr="00E06E9F" w:rsidRDefault="00E06E9F" w:rsidP="00E06E9F">
      <w:pPr>
        <w:widowControl w:val="0"/>
        <w:numPr>
          <w:ilvl w:val="1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ь усвоения теоретических знаний;</w:t>
      </w:r>
    </w:p>
    <w:p w:rsidR="00E06E9F" w:rsidRPr="00E06E9F" w:rsidRDefault="00E06E9F" w:rsidP="00E06E9F">
      <w:pPr>
        <w:widowControl w:val="0"/>
        <w:numPr>
          <w:ilvl w:val="1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уровень овладения практическими умениями и навыками по всем видам учебной работы;</w:t>
      </w:r>
    </w:p>
    <w:p w:rsidR="00E06E9F" w:rsidRPr="00E06E9F" w:rsidRDefault="00E06E9F" w:rsidP="00E06E9F">
      <w:pPr>
        <w:widowControl w:val="0"/>
        <w:numPr>
          <w:ilvl w:val="1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 самостоятельной работы.</w:t>
      </w:r>
    </w:p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ктивность студента на занятиях оценивается на основе выполненных студентом работ и заданий, предусмотренных данной рабочей программой учебной дисциплины. </w:t>
      </w: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4.1. Задания для текущей аттестации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Раздел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.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>Комплексные числ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1.1 Решение систем уравнений Гаусса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систем линейных уравнений методом Гаусс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 Матрицы и определители. Элементарные преобразования матриц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Решение систем линейных уравнений по формулам Крамера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4.Матрицы и определители. Элементарные преобразования матрицы.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5.Решение систем линейных уравнений матричным способом (метод обратной матрицы)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>6.Применение различных методов решения систем линейных уравнений в задачах в области профессиональной деятельност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2 </w:t>
      </w: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Основные формы комплексных чисе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Алгебраическ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Тригонометрическ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Показательн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Модуль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Сопряженные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Аргумент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Степень числа</w:t>
      </w:r>
      <w:r w:rsidRPr="00E06E9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i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Геометрический смысл комплексного числ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3 </w:t>
      </w: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опросы для устных (письменных) опросов: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ействия над комплексными числами в алгебраической форме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Действия над комплексными числами в тригонометрической форме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Действия над комплексными числами в показательной форме       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1 Основы теории множест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Понятие множ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онятие подмнож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Операции над множествам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Законы алгебры множест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Определение диаграмм Венна-Эйлер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Понятие декартова произведения множест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Понятие бинарного отноше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Понятие отношения эквивалентност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еориентированны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Изоморфность двух граф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тепень вершины граф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Связны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Плоски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Эйлеров цикл в граф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Гамильтонов цикл в граф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пособы задания граф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9. Ориентированный граф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1 Дифференциальное и интегральное исчисле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1. Предел функции в точк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2. Производная функция в точк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3. Основные формулы дифференцирова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 xml:space="preserve">4. Производная сложной функции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5. Геометрический и физический смысл производной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6. Неопределенный интеграл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7. Таблица интеграл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8. Определенный интеграл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2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ифференциальное уравнени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Общее и частное решение дифференциального уравне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Дифференциальное уравнение с разделяющимися переменным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Линейное дифференциальное уравнение 1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Однородное дифференциальное уравнение 1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Линейное дифференциальное уравнение 2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3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 в частных производных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Дифференциальные уравнения в частных производных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 2. Применение дифференциальных уравнений в частных производных при решении профессиональных задач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 Определение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Частичные суммы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еобходимый признак сходимости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остаточные признаки сходимости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Знакочередующийся ряд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Абсолютная и условная сходимость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Степенной ряд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Область сходимости степенного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9. Ряд Тейлора и ряд Маклорен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яд Фурье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1 Вероятность. Теоремы сложения и умножения вероятностей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Классификация событи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 Классическое определение вероятност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Теоремы сложения и умножения вероятносте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Формула полной вероятност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 Формула Байес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искретная случайная величина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Составить закон распределения случайной величины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Функция распределения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, ее график.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3 Математическое ожидание и дисперсия случайной величины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. Математическое ожидание случайной величины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Дисперсия, среднее квадратическое отклонени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5.1 Численное интегрирование. Вычисление определенных интеграл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ычисление приближенного значения интеграла с помощью формулы прямоугольник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2. Вычисление приближенного значения интеграла с помощью формулы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трапеций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3. Вычисление приближенного значения интеграла с помощью формулы Симпсон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Численное дифференц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2. Формулы приближенного дифференцирования, основанные на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нтерполяционных формулах Ньютон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 Погрешность в определении производной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 Самостоятельная работа студентов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ая работа  включает в себя подготовку докладов с презентацией,  работа с дополнительной литературой и ответы на вопросы.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Раздел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Комплексные числа </w:t>
      </w:r>
    </w:p>
    <w:p w:rsidR="00E06E9F" w:rsidRPr="00E06E9F" w:rsidRDefault="00E06E9F" w:rsidP="00E06E9F">
      <w:pPr>
        <w:spacing w:after="200" w:line="276" w:lineRule="auto"/>
        <w:rPr>
          <w:rFonts w:ascii="Calibri" w:eastAsia="Times New Roman" w:hAnsi="Calibri" w:cs="Times New Roman"/>
          <w:b/>
          <w:lang w:eastAsia="ru-RU"/>
        </w:rPr>
      </w:pPr>
      <w:r w:rsidRPr="00E06E9F">
        <w:rPr>
          <w:rFonts w:ascii="Calibri" w:eastAsia="Times New Roman" w:hAnsi="Calibri" w:cs="Times New Roman"/>
          <w:b/>
          <w:lang w:eastAsia="ru-RU"/>
        </w:rPr>
        <w:t>Тема 1.1 Решение систем уравнений Гаусс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70" w:right="57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>Выполнение тренировочных заданий: «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 деятельности»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2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сновные формы комплексных чисе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Комплексные числа», «Основные формы комплексных чисел: алгебраическая, тригонометрическая, показательная», «Геометрическая интерпретация комплексных чисел».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3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полнение тренировочных и зачетных заданий по теме: « Прикладное применение комплексных чисел при анализе процессов в электрических цепях устройств ЖАТ»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1 Основы теории множест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Георг Кантор – основоположник теории бесконечности», «Парадокс Рассела»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 Решение вариативных задач и упражнений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Леонард Эйлер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ение теории графов при решении профессиональных задач в экономике и логистике», «Построение графа по условию ситуационных задач: в управлении инфраструктурами на транспорте; в структуре взаимодействия различных видов транспорта, в формировании технологического цикла оказания услуг на транспорте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1 Дифференциальное и интегральное исчисле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Развитие интегрального исчисления»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«Определение максимума мощности в цепи постоянного тока с применением производной»,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Вычисления площадей и объемов при проектировании объектов транспорта с применением определенного интеграла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истематическая проработка конспектов занятий, учебных изданий и дополнительной литературы. Поиск, анализ и оценка информации (профессиональные базы данных, ресурсы сети Интернет) по содержанию учебного материала и определению профессионально значимых задач. Подготовка сообщений или презентаций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2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фференциальные уравнения первого и второго порядка», «Дифференциальные уравнения с разделяющимися переменными», «Однородные уравнения первого порядка», «Линейные однородные уравнения второго порядка с постоянными коэффициентами», «Применение обыкновенных дифференциальных уравнений при решении профессиональных задач»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3 Дифференциальные уравнения в частных производных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,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поиск, анализ и оценка дополнительной информации по содержанию учебного материала и определению профессионально значимых задач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ситуационных и производственных (профессиональных) задач, определение способов выполнения профессиональных задач, оценка их эффективности и качества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1 Вероятность. Теоремы сложения и умножения вероятностей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Комбинаторные задачи», «Треугольник Паскаля», «История теории вероятностей», «Вероятность и ДНК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нахождение вероятности события при изучении и планировании рынка услуг на транспорте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ситуационных и производственных (профессиональных) задач, определение способов, выполнения профессиональных задач, оценка их эффективности и качеств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3 Математическое ожидание и дисперсия случайной величин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Вероятность и статистика в медицине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»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5.1 Численное интегрирование. Вычисление определенных интегралов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 Определение метода и способа выполнения профессиональных задач, оценка их эффективности и кач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.</w:t>
      </w:r>
      <w:r w:rsidRPr="00E06E9F">
        <w:rPr>
          <w:rFonts w:ascii="Calibri" w:eastAsia="Times New Roman" w:hAnsi="Calibri" w:cs="Times New Roman"/>
          <w:bCs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метода и способа выполнения профессиональных задач, оценка их эффективности и качеств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 w:type="page"/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 Задания на практические занят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Раздел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. 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Практическое занятие № 1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1.1 Решение систем линейных уравнений методом Гаусса.</w:t>
      </w:r>
    </w:p>
    <w:p w:rsidR="00E06E9F" w:rsidRPr="00E06E9F" w:rsidRDefault="00D57D5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4.5pt;height:441.75pt;visibility:visible">
            <v:imagedata r:id="rId9" o:title=""/>
          </v:shape>
        </w:pict>
      </w:r>
    </w:p>
    <w:p w:rsidR="00E06E9F" w:rsidRPr="00E06E9F" w:rsidRDefault="00D57D5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26" type="#_x0000_t75" style="width:484.5pt;height:284.25pt;visibility:visible">
            <v:imagedata r:id="rId10" o:title=""/>
          </v:shape>
        </w:pict>
      </w:r>
    </w:p>
    <w:p w:rsidR="00E06E9F" w:rsidRPr="00E06E9F" w:rsidRDefault="00D57D5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27" type="#_x0000_t75" style="width:437.25pt;height:613.5pt;visibility:visible">
            <v:imagedata r:id="rId11" o:title=""/>
          </v:shape>
        </w:pict>
      </w:r>
    </w:p>
    <w:p w:rsidR="00E06E9F" w:rsidRPr="00E06E9F" w:rsidRDefault="00D57D5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28" type="#_x0000_t75" style="width:446.25pt;height:624pt;visibility:visible">
            <v:imagedata r:id="rId12" o:title=""/>
          </v:shape>
        </w:pic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29" type="#_x0000_t75" style="width:453pt;height:471pt;visibility:visible">
            <v:imagedata r:id="rId13" o:title=""/>
          </v:shape>
        </w:pict>
      </w:r>
      <w:r w:rsidR="00E06E9F"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30" type="#_x0000_t75" style="width:421.5pt;height:607.5pt;visibility:visible">
            <v:imagedata r:id="rId14" o:title=""/>
          </v:shape>
        </w:pict>
      </w:r>
      <w:r w:rsidR="00E06E9F" w:rsidRPr="00E06E9F">
        <w:rPr>
          <w:rFonts w:ascii="Calibri" w:eastAsia="Times New Roman" w:hAnsi="Calibri" w:cs="Times New Roman"/>
          <w:noProof/>
          <w:lang w:eastAsia="ru-RU"/>
        </w:rPr>
        <w:t xml:space="preserve">                                              </w:t>
      </w:r>
      <w:r w:rsidR="00E06E9F" w:rsidRPr="00E06E9F">
        <w:rPr>
          <w:rFonts w:ascii="Calibri" w:eastAsia="Times New Roman" w:hAnsi="Calibri" w:cs="Times New Roman"/>
          <w:b/>
          <w:bCs/>
          <w:lang w:eastAsia="ru-RU"/>
        </w:rPr>
        <w:t xml:space="preserve"> </w:t>
      </w:r>
      <w:r w:rsidR="00E06E9F"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2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>Тема:</w:t>
      </w: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 «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 деятельности»</w: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31" type="#_x0000_t75" style="width:484.5pt;height:259.5pt;visibility:visible">
            <v:imagedata r:id="rId15" o:title=""/>
          </v:shape>
        </w:pic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32" type="#_x0000_t75" style="width:484.5pt;height:333pt;visibility:visible">
            <v:imagedata r:id="rId16" o:title=""/>
          </v:shape>
        </w:pic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33" type="#_x0000_t75" style="width:484.5pt;height:400.5pt;visibility:visible">
            <v:imagedata r:id="rId17" o:title=""/>
          </v:shape>
        </w:pic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СЛАУ содержит четыре и более переменных, то гораздо удобнее в таком случае применить </w:t>
      </w:r>
      <w:hyperlink r:id="rId18" w:history="1">
        <w:r w:rsidRPr="00E06E9F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метод Гаусса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ли </w:t>
      </w:r>
      <w:hyperlink r:id="rId19" w:history="1">
        <w:r w:rsidRPr="00E06E9F">
          <w:rPr>
            <w:rFonts w:ascii="Times New Roman" w:eastAsia="Times New Roman" w:hAnsi="Times New Roman" w:cs="Times New Roman"/>
            <w:color w:val="912CEE"/>
            <w:sz w:val="24"/>
            <w:szCs w:val="24"/>
            <w:u w:val="single"/>
            <w:lang w:eastAsia="ru-RU"/>
          </w:rPr>
          <w:t>метод Гаусса-Жордана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1.3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3,4</w:t>
      </w:r>
    </w:p>
    <w:p w:rsidR="00E06E9F" w:rsidRPr="00E06E9F" w:rsidRDefault="00E06E9F" w:rsidP="00E06E9F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 занятия: Действия над комплексными числами в тригонометрической и показательной формах. Переход от алгебраической формы к тригонометрической и показательной и обратно.</w:t>
      </w: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numPr>
          <w:ilvl w:val="0"/>
          <w:numId w:val="22"/>
        </w:numPr>
        <w:spacing w:after="0" w:line="240" w:lineRule="auto"/>
        <w:ind w:right="57" w:firstLine="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а) </w:t>
      </w: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40" w:dyaOrig="620">
          <v:shape id="_x0000_i1034" type="#_x0000_t75" style="width:77.25pt;height:30.75pt" o:ole="">
            <v:imagedata r:id="rId20" o:title=""/>
          </v:shape>
          <o:OLEObject Type="Embed" ProgID="Equation.DSMT4" ShapeID="_x0000_i1034" DrawAspect="Content" ObjectID="_1772520082" r:id="rId21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;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б) </w:t>
      </w: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000" w:dyaOrig="800">
          <v:shape id="_x0000_i1035" type="#_x0000_t75" style="width:50.25pt;height:39.75pt" o:ole="">
            <v:imagedata r:id="rId22" o:title=""/>
          </v:shape>
          <o:OLEObject Type="Embed" ProgID="Equation.3" ShapeID="_x0000_i1035" DrawAspect="Content" ObjectID="_1772520083" r:id="rId23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</w:p>
    <w:p w:rsidR="00E06E9F" w:rsidRPr="00E06E9F" w:rsidRDefault="00E06E9F" w:rsidP="00E06E9F">
      <w:pPr>
        <w:spacing w:after="0" w:line="240" w:lineRule="auto"/>
        <w:ind w:left="170" w:right="57" w:hanging="1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дите модуль и аргумент комплексного числ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(–5+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 (–5–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Выполните умножение, используя тригонометрическую форму комплексного числа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E06E9F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2340" w:dyaOrig="800">
          <v:shape id="_x0000_i1036" type="#_x0000_t75" style="width:117pt;height:39.75pt" o:ole="">
            <v:imagedata r:id="rId24" o:title=""/>
          </v:shape>
          <o:OLEObject Type="Embed" ProgID="Equation.3" ShapeID="_x0000_i1036" DrawAspect="Content" ObjectID="_1772520084" r:id="rId25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4. Возведите в степень по формуле Муавра и запишите результат в алгебраической форм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440">
          <v:shape id="_x0000_i1037" type="#_x0000_t75" style="width:56.25pt;height:21.75pt" o:ole="">
            <v:imagedata r:id="rId26" o:title=""/>
          </v:shape>
          <o:OLEObject Type="Embed" ProgID="Equation.3" ShapeID="_x0000_i1037" DrawAspect="Content" ObjectID="_1772520085" r:id="rId27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left="170" w:right="57" w:hanging="1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Извлеките корень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440">
          <v:shape id="_x0000_i1038" type="#_x0000_t75" style="width:54pt;height:21.75pt" o:ole="">
            <v:imagedata r:id="rId28" o:title=""/>
          </v:shape>
          <o:OLEObject Type="Embed" ProgID="Equation.3" ShapeID="_x0000_i1038" DrawAspect="Content" ObjectID="_1772520086" r:id="rId29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 w:firstLine="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Изобразите на комплексной области множество всех точек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,удовлетворяющих условию:</w:t>
      </w:r>
    </w:p>
    <w:p w:rsidR="00E06E9F" w:rsidRPr="00E06E9F" w:rsidRDefault="00E06E9F" w:rsidP="00E06E9F">
      <w:pPr>
        <w:spacing w:after="0" w:line="240" w:lineRule="auto"/>
        <w:ind w:left="170"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|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1 + 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| </w:t>
      </w:r>
      <w:r w:rsidRPr="00E06E9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240">
          <v:shape id="_x0000_i1039" type="#_x0000_t75" style="width:9.75pt;height:12pt" o:ole="">
            <v:imagedata r:id="rId30" o:title=""/>
          </v:shape>
          <o:OLEObject Type="Embed" ProgID="Equation.3" ShapeID="_x0000_i1039" DrawAspect="Content" ObjectID="_1772520087" r:id="rId31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,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1,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m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240">
          <v:shape id="_x0000_i1040" type="#_x0000_t75" style="width:9.75pt;height:12pt" o:ole="">
            <v:imagedata r:id="rId32" o:title=""/>
          </v:shape>
          <o:OLEObject Type="Embed" ProgID="Equation.3" ShapeID="_x0000_i1040" DrawAspect="Content" ObjectID="_1772520088" r:id="rId33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1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Выполните действия в показательной форме: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000" w:dyaOrig="720">
          <v:shape id="_x0000_i1041" type="#_x0000_t75" style="width:200.25pt;height:36pt" o:ole="">
            <v:imagedata r:id="rId34" o:title=""/>
          </v:shape>
          <o:OLEObject Type="Embed" ProgID="Equation.3" ShapeID="_x0000_i1041" DrawAspect="Content" ObjectID="_1772520089" r:id="rId35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16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5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: Решение вариативных задач и упражнений.</w: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42" type="#_x0000_t75" style="width:492.75pt;height:345pt;visibility:visible">
            <v:imagedata r:id="rId36" o:title=""/>
          </v:shape>
        </w:pic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43" type="#_x0000_t75" style="width:414.75pt;height:548.25pt;visibility:visible">
            <v:imagedata r:id="rId37" o:title=""/>
          </v:shape>
        </w:pic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44" type="#_x0000_t75" style="width:428.25pt;height:480pt;visibility:visible">
            <v:imagedata r:id="rId38" o:title=""/>
          </v:shape>
        </w:pic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45" type="#_x0000_t75" style="width:408.75pt;height:494.25pt;visibility:visible">
            <v:imagedata r:id="rId39" o:title=""/>
          </v:shape>
        </w:pic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46" type="#_x0000_t75" style="width:409.5pt;height:339.75pt;visibility:visible">
            <v:imagedata r:id="rId40" o:title=""/>
          </v:shape>
        </w:pict>
      </w:r>
      <w:r w:rsidR="00E06E9F"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  <w:r>
        <w:rPr>
          <w:rFonts w:ascii="Calibri" w:eastAsia="Times New Roman" w:hAnsi="Calibri" w:cs="Times New Roman"/>
          <w:noProof/>
          <w:lang w:eastAsia="ru-RU"/>
        </w:rPr>
        <w:pict>
          <v:shape id="_x0000_i1047" type="#_x0000_t75" style="width:420.75pt;height:288.75pt;visibility:visible">
            <v:imagedata r:id="rId41" o:title=""/>
          </v:shape>
        </w:pic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6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Построение графов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Цель: систематизировать и обобщить знания по теме</w:t>
      </w: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ь, что два графа изоморфны:</w:t>
      </w: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ачертить орграф, соответствующий отношению: «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лится н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» на множестве целых чисел от 1 до 12.</w:t>
      </w: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роить матрицы смежности и инцидентности граф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а матрица смежности. Постройте соответствующий ей орграф. Найдите матрицу инцидентности. 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1820" w:dyaOrig="1440">
          <v:shape id="_x0000_i1048" type="#_x0000_t75" style="width:138pt;height:66.75pt" o:ole="">
            <v:imagedata r:id="rId42" o:title=""/>
          </v:shape>
          <o:OLEObject Type="Embed" ProgID="Equation.DSMT4" ShapeID="_x0000_i1048" DrawAspect="Content" ObjectID="_1772520090" r:id="rId43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В графе 11 вершин, степени которых равны 4. Сколько ребер имеет этот граф?</w:t>
      </w: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ли граф эйлеровым; двудольным? Если граф является эйлеровым, найти эйлеров цикл.</w:t>
      </w: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числите все графы, имеющие гамильтонов цикл, 6 вершин, 8 ребер.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1 Дифференциальное и интегральное исчисле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7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делы. Непрерывность функций. Производная, геометрический смысл. Исследование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й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Вычислить производную функций: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49" type="#_x0000_t75" style="width:441.75pt;height:65.25pt;visibility:visible">
            <v:imagedata r:id="rId44" o:title=""/>
          </v:shape>
        </w:pict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50" type="#_x0000_t75" style="width:484.5pt;height:264.75pt;visibility:visible">
            <v:imagedata r:id="rId45" o:title=""/>
          </v:shape>
        </w:pict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lang w:eastAsia="ru-RU"/>
        </w:rPr>
        <w:t>2. Вычислить производные функций:</w:t>
      </w:r>
    </w:p>
    <w:p w:rsidR="00E06E9F" w:rsidRPr="00E06E9F" w:rsidRDefault="00D57D5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51" type="#_x0000_t75" style="width:484.5pt;height:353.25pt;visibility:visible">
            <v:imagedata r:id="rId46" o:title=""/>
          </v:shape>
        </w:pic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8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е простейших определенных интегралов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максимума мощности в цепи постоянного тока с применением производной. Вычисления площадей и объемов при проектировании объектов транспорта с применением определенного интеграл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хождение производной сложной функции. Интегрирование функций. Метод замены переменной. Интегрирование по частям. Вычисление определённого интеграла. Приложение определенного интеграла к решению различных прикладных задач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хождения производной сложной функции;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нтегрирования функций методом замены переменной и методом интегрирования по частям;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я определённого интеграла.</w: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айти производную функции:</w: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48"/>
          <w:sz w:val="24"/>
          <w:szCs w:val="24"/>
          <w:lang w:eastAsia="ru-RU"/>
        </w:rPr>
        <w:object w:dxaOrig="4140" w:dyaOrig="1080">
          <v:shape id="_x0000_i1052" type="#_x0000_t75" style="width:207pt;height:54pt" o:ole="">
            <v:imagedata r:id="rId47" o:title=""/>
          </v:shape>
          <o:OLEObject Type="Embed" ProgID="Equation.DSMT4" ShapeID="_x0000_i1052" DrawAspect="Content" ObjectID="_1772520091" r:id="rId48"/>
        </w:objec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Найти интегралы, используя основные свойства интеграла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260" w:dyaOrig="720">
          <v:shape id="_x0000_i1053" type="#_x0000_t75" style="width:162.75pt;height:36pt" o:ole="">
            <v:imagedata r:id="rId49" o:title=""/>
          </v:shape>
          <o:OLEObject Type="Embed" ProgID="Equation.DSMT4" ShapeID="_x0000_i1053" DrawAspect="Content" ObjectID="_1772520092" r:id="rId50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. Найти интегралы, используя метод замены переменной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480" w:dyaOrig="760">
          <v:shape id="_x0000_i1054" type="#_x0000_t75" style="width:174pt;height:38.25pt" o:ole="">
            <v:imagedata r:id="rId51" o:title=""/>
          </v:shape>
          <o:OLEObject Type="Embed" ProgID="Equation.DSMT4" ShapeID="_x0000_i1054" DrawAspect="Content" ObjectID="_1772520093" r:id="rId52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.  Найти интеграл, используя метод интегрирования по частям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740" w:dyaOrig="920">
          <v:shape id="_x0000_i1055" type="#_x0000_t75" style="width:137.25pt;height:46.5pt" o:ole="">
            <v:imagedata r:id="rId53" o:title=""/>
          </v:shape>
          <o:OLEObject Type="Embed" ProgID="Equation.DSMT4" ShapeID="_x0000_i1055" DrawAspect="Content" ObjectID="_1772520094" r:id="rId54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5. Найти интеграл: </w:t>
      </w:r>
      <w:r w:rsidRPr="00E06E9F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980" w:dyaOrig="440">
          <v:shape id="_x0000_i1056" type="#_x0000_t75" style="width:48.75pt;height:21.75pt" o:ole="">
            <v:imagedata r:id="rId55" o:title=""/>
          </v:shape>
          <o:OLEObject Type="Embed" ProgID="Equation.DSMT4" ShapeID="_x0000_i1056" DrawAspect="Content" ObjectID="_1772520095" r:id="rId56"/>
        </w:objec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2 Обыкновенные дифференциальные уравнения</w:t>
      </w:r>
    </w:p>
    <w:p w:rsidR="00E06E9F" w:rsidRPr="00E06E9F" w:rsidRDefault="00E06E9F" w:rsidP="00E06E9F">
      <w:pPr>
        <w:tabs>
          <w:tab w:val="left" w:pos="0"/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9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 занятия: Решение дифференциальных уравнений первого порядка с разделяющимися переменными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закрепление умений решения дифференциальных уравнений </w:t>
      </w:r>
    </w:p>
    <w:p w:rsidR="00E06E9F" w:rsidRPr="00E06E9F" w:rsidRDefault="00E06E9F" w:rsidP="00E06E9F">
      <w:pPr>
        <w:shd w:val="clear" w:color="auto" w:fill="FCFFFF"/>
        <w:spacing w:after="0" w:line="240" w:lineRule="auto"/>
        <w:jc w:val="both"/>
        <w:rPr>
          <w:rFonts w:ascii="Calibri" w:eastAsia="Times New Roman" w:hAnsi="Calibri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нтегрировать следующие уравнения</w:t>
      </w:r>
      <w:r w:rsidRPr="00E06E9F">
        <w:rPr>
          <w:rFonts w:ascii="Calibri" w:eastAsia="Times New Roman" w:hAnsi="Calibri" w:cs="Times New Roman"/>
          <w:sz w:val="24"/>
          <w:szCs w:val="24"/>
          <w:lang w:eastAsia="ru-RU"/>
        </w:rPr>
        <w:t>  </w:t>
      </w:r>
    </w:p>
    <w:p w:rsidR="00E06E9F" w:rsidRPr="00E06E9F" w:rsidRDefault="00E06E9F" w:rsidP="00E06E9F">
      <w:pPr>
        <w:shd w:val="clear" w:color="auto" w:fill="FCFFFF"/>
        <w:spacing w:after="0" w:line="240" w:lineRule="auto"/>
        <w:ind w:firstLine="567"/>
        <w:jc w:val="both"/>
        <w:rPr>
          <w:rFonts w:ascii="Calibri" w:eastAsia="Times New Roman" w:hAnsi="Calibri" w:cs="Times New Roman"/>
          <w:noProof/>
          <w:vertAlign w:val="subscript"/>
          <w:lang w:eastAsia="ru-RU"/>
        </w:rPr>
      </w:pPr>
    </w:p>
    <w:p w:rsidR="00E06E9F" w:rsidRPr="00E06E9F" w:rsidRDefault="00D57D5F" w:rsidP="00E06E9F">
      <w:pPr>
        <w:shd w:val="clear" w:color="auto" w:fill="FCFFFF"/>
        <w:spacing w:after="0" w:line="240" w:lineRule="auto"/>
        <w:ind w:firstLine="567"/>
        <w:jc w:val="both"/>
        <w:rPr>
          <w:rFonts w:ascii="Calibri" w:eastAsia="Times New Roman" w:hAnsi="Calibri" w:cs="Times New Roman"/>
          <w:noProof/>
          <w:vertAlign w:val="subscript"/>
          <w:lang w:eastAsia="ru-RU"/>
        </w:rPr>
      </w:pPr>
      <w:r>
        <w:rPr>
          <w:rFonts w:ascii="Times New Roman" w:eastAsia="Times New Roman" w:hAnsi="Times New Roman" w:cs="Times New Roman"/>
          <w:noProof/>
          <w:vertAlign w:val="subscript"/>
          <w:lang w:eastAsia="ru-RU"/>
        </w:rPr>
        <w:pict>
          <v:shape id="_x0000_i1057" type="#_x0000_t75" alt="http://ef.donnu-support.ru/pvd141048/Data/MdE/ModBM/Praktika/Rechen/pract(dif).files/image445.gif" style="width:280.5pt;height:101.25pt;visibility:visible">
            <v:imagedata r:id="rId57" o:title="image445"/>
          </v:shape>
        </w:pic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Найти  частные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решения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довлетворяющие заданным начальным условиям.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.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58" type="#_x0000_t75" alt="http://ef.donnu-support.ru/pvd141048/Data/MdE/ModBM/Praktika/Rechen/pract(dif).files/image447.gif" style="width:99pt;height:18pt;visibility:visible">
            <v:imagedata r:id="rId58" o:title="image447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2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59" type="#_x0000_t75" alt="http://ef.donnu-support.ru/pvd141048/Data/MdE/ModBM/Praktika/Rechen/pract(dif).files/image449.gif" style="width:69pt;height:15.75pt;visibility:visible">
            <v:imagedata r:id="rId59" o:title="image449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-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3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0" type="#_x0000_t75" alt="http://ef.donnu-support.ru/pvd141048/Data/MdE/ModBM/Praktika/Rechen/pract(dif).files/image451.gif" style="width:51pt;height:21pt;visibility:visible">
            <v:imagedata r:id="rId60" o:title="image451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2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4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1" type="#_x0000_t75" alt="http://ef.donnu-support.ru/pvd141048/Data/MdE/ModBM/Praktika/Rechen/pract(dif).files/image453.gif" style="width:59.25pt;height:18pt;visibility:visible">
            <v:imagedata r:id="rId61" o:title="image453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,5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5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2" type="#_x0000_t75" alt="http://ef.donnu-support.ru/pvd141048/Data/MdE/ModBM/Praktika/Rechen/pract(dif).files/image455.gif" style="width:66.75pt;height:15.75pt;visibility:visible">
            <v:imagedata r:id="rId62" o:title="image455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-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6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3" type="#_x0000_t75" alt="http://ef.donnu-support.ru/pvd141048/Data/MdE/ModBM/Praktika/Rechen/pract(dif).files/image457.gif" style="width:78pt;height:33pt;visibility:visible">
            <v:imagedata r:id="rId63" o:title="image457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7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4" type="#_x0000_t75" alt="http://ef.donnu-support.ru/pvd141048/Data/MdE/ModBM/Praktika/Rechen/pract(dif).files/image459.gif" style="width:56.25pt;height:15.75pt;visibility:visible">
            <v:imagedata r:id="rId64" o:title="image459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8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5" type="#_x0000_t75" alt="http://ef.donnu-support.ru/pvd141048/Data/MdE/ModBM/Praktika/Rechen/pract(dif).files/image461.gif" style="width:138pt;height:21.75pt;visibility:visible">
            <v:imagedata r:id="rId65" o:title="image461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9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="00D57D5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val="en-US" w:bidi="en-US"/>
        </w:rPr>
        <w:pict>
          <v:shape id="_x0000_i1066" type="#_x0000_t75" alt="http://ef.donnu-support.ru/pvd141048/Data/MdE/ModBM/Praktika/Rechen/pract(dif).files/image463.gif" style="width:60.75pt;height:20.25pt;visibility:visible">
            <v:imagedata r:id="rId66" o:title="image463"/>
          </v:shape>
        </w:pic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Решить уравнени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00" w:dyaOrig="360">
          <v:shape id="_x0000_i1067" type="#_x0000_t75" style="width:135pt;height:18pt" o:ole="">
            <v:imagedata r:id="rId67" o:title=""/>
          </v:shape>
          <o:OLEObject Type="Embed" ProgID="Equation.DSMT4" ShapeID="_x0000_i1067" DrawAspect="Content" ObjectID="_1772520096" r:id="rId68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Решить уравнени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40">
          <v:shape id="_x0000_i1068" type="#_x0000_t75" style="width:81.75pt;height:17.25pt" o:ole="">
            <v:imagedata r:id="rId69" o:title=""/>
          </v:shape>
          <o:OLEObject Type="Embed" ProgID="Equation.DSMT4" ShapeID="_x0000_i1068" DrawAspect="Content" ObjectID="_1772520097" r:id="rId70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Решить задачу Коши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80" w:dyaOrig="340">
          <v:shape id="_x0000_i1069" type="#_x0000_t75" style="width:153.75pt;height:17.25pt" o:ole="">
            <v:imagedata r:id="rId71" o:title=""/>
          </v:shape>
          <o:OLEObject Type="Embed" ProgID="Equation.DSMT4" ShapeID="_x0000_i1069" DrawAspect="Content" ObjectID="_1772520098" r:id="rId72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0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упражнений на определение сходимости ряда.</w: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pict>
          <v:shape id="_x0000_i1070" type="#_x0000_t75" style="width:352.5pt;height:371.25pt;visibility:visible">
            <v:imagedata r:id="rId73" o:title=""/>
          </v:shape>
        </w:pic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71" type="#_x0000_t75" style="width:384pt;height:501pt;visibility:visible">
            <v:imagedata r:id="rId74" o:title=""/>
          </v:shape>
        </w:pict>
      </w:r>
    </w:p>
    <w:p w:rsidR="00E06E9F" w:rsidRPr="00E06E9F" w:rsidRDefault="00D57D5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Calibri" w:eastAsia="Times New Roman" w:hAnsi="Calibri" w:cs="Times New Roman"/>
          <w:noProof/>
          <w:lang w:eastAsia="ru-RU"/>
        </w:rPr>
        <w:lastRenderedPageBreak/>
        <w:pict>
          <v:shape id="_x0000_i1072" type="#_x0000_t75" style="width:384pt;height:426pt;visibility:visible">
            <v:imagedata r:id="rId75" o:title=""/>
          </v:shape>
        </w:pict>
      </w:r>
      <w:r w:rsidR="00E06E9F"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11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ожение функций в ряд Фурь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 Исследовать знакоположительный ряд на сходимость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800" w:dyaOrig="700">
          <v:shape id="_x0000_i1073" type="#_x0000_t75" style="width:189.75pt;height:35.25pt" o:ole="">
            <v:imagedata r:id="rId76" o:title=""/>
          </v:shape>
          <o:OLEObject Type="Embed" ProgID="Equation.DSMT4" ShapeID="_x0000_i1073" DrawAspect="Content" ObjectID="_1772520099" r:id="rId77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Исследовать на сходимость (абсолютную и условную) знакочередующийся ряд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660" w:dyaOrig="620">
          <v:shape id="_x0000_i1074" type="#_x0000_t75" style="width:83.25pt;height:30.75pt" o:ole="">
            <v:imagedata r:id="rId78" o:title=""/>
          </v:shape>
          <o:OLEObject Type="Embed" ProgID="Equation.DSMT4" ShapeID="_x0000_i1074" DrawAspect="Content" ObjectID="_1772520100" r:id="rId79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айти область сходимости ряда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40" w:dyaOrig="400">
          <v:shape id="_x0000_i1075" type="#_x0000_t75" style="width:42pt;height:20.25pt" o:ole="">
            <v:imagedata r:id="rId80" o:title=""/>
          </v:shape>
          <o:OLEObject Type="Embed" ProgID="Equation.DSMT4" ShapeID="_x0000_i1075" DrawAspect="Content" ObjectID="_1772520101" r:id="rId81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разложить в ряд Маклорена функцию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20">
          <v:shape id="_x0000_i1076" type="#_x0000_t75" style="width:63.75pt;height:30.75pt" o:ole="">
            <v:imagedata r:id="rId82" o:title=""/>
          </v:shape>
          <o:OLEObject Type="Embed" ProgID="Equation.DSMT4" ShapeID="_x0000_i1076" DrawAspect="Content" ObjectID="_1772520102" r:id="rId83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Разложить в ряд Тейлора функцию по степен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077" type="#_x0000_t75" style="width:90pt;height:18pt" o:ole="">
            <v:imagedata r:id="rId84" o:title=""/>
          </v:shape>
          <o:OLEObject Type="Embed" ProgID="Equation.DSMT4" ShapeID="_x0000_i1077" DrawAspect="Content" ObjectID="_1772520103" r:id="rId85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ложить в ряд Фурье периодическую функцию в промежутке </w:t>
      </w:r>
      <w:r w:rsidRPr="00E06E9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120" w:dyaOrig="220">
          <v:shape id="_x0000_i1078" type="#_x0000_t75" style="width:56.25pt;height:11.25pt" o:ole="">
            <v:imagedata r:id="rId86" o:title=""/>
          </v:shape>
          <o:OLEObject Type="Embed" ProgID="Equation.DSMT4" ShapeID="_x0000_i1078" DrawAspect="Content" ObjectID="_1772520104" r:id="rId87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00" w:dyaOrig="320">
          <v:shape id="_x0000_i1079" type="#_x0000_t75" style="width:69.75pt;height:15.75pt" o:ole="">
            <v:imagedata r:id="rId88" o:title=""/>
          </v:shape>
          <o:OLEObject Type="Embed" ProgID="Equation.DSMT4" ShapeID="_x0000_i1079" DrawAspect="Content" ObjectID="_1772520105" r:id="rId89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7. Вычислить интеграл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960" w:dyaOrig="740">
          <v:shape id="_x0000_i1080" type="#_x0000_t75" style="width:48pt;height:36.75pt" o:ole="">
            <v:imagedata r:id="rId90" o:title=""/>
          </v:shape>
          <o:OLEObject Type="Embed" ProgID="Equation.DSMT4" ShapeID="_x0000_i1080" DrawAspect="Content" ObjectID="_1772520106" r:id="rId91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точностью до 0.0001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4.1.Вероятность. Теоремы сложения и умножения вероятносте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2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простейших задач на определение вероятности с использованием теоремы сложения вероятностей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урне находится 15 белых, 5 красных и 10 чёрных шаров. Наугад извлекается 1 шар, найти вероятность того, что он будет: а) белым, б) красным, в) чёрным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ение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важнейшей предпосылкой  для использования классического определения вероятности является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озможность подсчёта общего количества исходов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его в урне: 15 + 5 + 10 = 30 шаров, и, очевидно, справедливы следующие факты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извлечение любого шара одинаково возможно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равновозможность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исходов)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ри этом исходы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элементарны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образуют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олную группу событий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т.е. в результате испытания обязательно будет извлечён какой-то один из 30 шаров)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 образом, общее число исходов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1" type="#_x0000_t75" style="width:33.75pt;height:14.25pt">
            <v:imagedata r:id="rId92" r:href="rId93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мотрим событие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04_0001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04_0001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2" type="#_x0000_t75" style="width:12pt;height:12.75pt">
            <v:imagedata r:id="rId94" r:href="rId95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белый шар. Данному событию благоприятствуют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_verojatnosti_primery_reshenij_clip_image01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3" type="#_x0000_t75" style="width:35.25pt;height:14.25pt">
            <v:imagedata r:id="rId96" r:href="rId97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элементарны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сходов, поэтому 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6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6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4" type="#_x0000_t75" style="width:96.75pt;height:30.75pt">
            <v:imagedata r:id="rId98" r:href="rId99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бел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к ни странно, даже в такой простой задаче можно допустить серьёзную неточность, на которой я уже заострял внимание в первой статье по </w:t>
      </w:r>
      <w:hyperlink r:id="rId100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теории вероятностей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Где здесь подводный камень? Здесь некорректно рассуждать, что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«раз половина шаров белые, то вероятность извлечения белого шара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5" type="#_x0000_t75" style="width:48.75pt;height:30.75pt">
            <v:imagedata r:id="rId101" r:href="rId102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»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В классическом определении вероятности речь идёт об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АРНЫ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сходах, и дробь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20.gif" \* MER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6" type="#_x0000_t75" style="width:17.25pt;height:30.75pt">
            <v:imagedata r:id="rId103" r:href="rId104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следует обязательно прописать!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другими пунктами аналогично, рассмотрим следующие события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mage02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7" type="#_x0000_t75" style="width:12pt;height:12.75pt">
            <v:imagedata r:id="rId105" r:href="rId106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красн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.ru/m/zadachi_na_klassicheskoe_opredelenie_verojatnosti_primery_reshenij_clip_image02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8" type="#_x0000_t75" style="width:12pt;height:14.25pt">
            <v:imagedata r:id="rId107" r:href="rId108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чёрн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бытию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2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22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89" type="#_x0000_t75" style="width:12pt;height:12.75pt">
            <v:imagedata r:id="rId105" r:href="rId109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благоприятствует 5 элементарных исходов, а событию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4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y_reshenij_clip_image024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0" type="#_x0000_t75" style="width:12pt;height:14.25pt">
            <v:imagedata r:id="rId107" r:href="rId110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10 элементарных исходов. Таким образом, соответствующие вероятност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2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1" type="#_x0000_t75" style="width:78pt;height:63.75pt">
            <v:imagedata r:id="rId111" r:href="rId112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пичная проверка многих задач по терверу осуществляется с помощью </w:t>
      </w:r>
      <w:hyperlink r:id="rId113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теоремы о сумме вероятностей событий, образующих полную группу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нашем случае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обытия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2" type="#_x0000_t75" style="width:39pt;height:15.75pt">
            <v:imagedata r:id="rId114" r:href="rId115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разуют полную группу, а значит, сумма соответствующих вероятностей должна обязательно равняться единице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nie_verojatnosti_primery_reshenij_clip_image03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3" type="#_x0000_t75" style="width:117pt;height:15.75pt">
            <v:imagedata r:id="rId116" r:href="rId117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им, так ли это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4" type="#_x0000_t75" style="width:254.25pt;height:30.75pt">
            <v:imagedata r:id="rId118" r:href="rId119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 чём и хотелось убедиться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6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6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5" type="#_x0000_t75" style="width:96pt;height:30.75pt">
            <v:imagedata r:id="rId120" r:href="rId121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ринципе, ответ можно записать и подробнее, но лично я привык ставить туда только числа – по той причине, что когда начинаешь «штамповать» задачи сотнями и тысячами, то стремишься максимально сократить запись решения. К слову, о краткости: на практике распространён «скоростной» вариант оформления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ения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его: 15 + 5 + 10 = 30 шаров в урне. 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http://mathprofi.ru/m/zadachi_na_klassicheskoe_opredelenie_verojatnosti_primery_reshenij_clip_image03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6" type="#_x0000_t75" style="width:63.75pt;height:30.75pt">
            <v:imagedata r:id="rId122" r:href="rId123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бел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4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mage04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7" type="#_x0000_t75" style="width:63.75pt;height:30.75pt">
            <v:imagedata r:id="rId124" r:href="rId125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красн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4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URE  "http://mathprofi.ru/m/zadachi_na_klassicheskoe_opredelenie_verojatnosti_primery_reshenij_clip_image04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8" type="#_x0000_t75" style="width:63pt;height:30.75pt">
            <v:imagedata r:id="rId126" r:href="rId127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чёрн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6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6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099" type="#_x0000_t75" style="width:96pt;height:30.75pt">
            <v:imagedata r:id="rId120" r:href="rId128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днако если в условии несколько пунктов, то решение зачастую удобнее оформить первым способом, который отнимает чуть больше времени, но зато всё «раскладывает по полочкам» и позволяет легче сориентироваться в задаче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3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простейших задач на определение вероятности с использованием теорем сложения и умножения вероятностей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Задача 2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магазин поступило 30 холодильников, пять из которых имеют заводской дефект. Случайным образом выбирают один холодильник. Какова вероятность того, что он будет без дефекта?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ерите целесообразный вариант оформления и сверьтесь с образцом внизу страницы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ростейших примерах количество общих и количество благоприятствующих исходов лежат на поверхности, но в большинстве случаев картошку приходится выкапывать самостоятельно. Каноничная серия задач о забывчивом абоненте: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Задача 3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ирая номер телефона, абонент забыл две последние цифры, но помнит, что одна из них – ноль, а другая – нечётная. Найти вероятность того, что он наберёт правильный номер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римечание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: ноль – это чётное число (делится на 2 без остатка)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Решение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начала найдём общее количество исходов. По условию, абонент помнит, что одна из цифр – ноль, а другая цифра – нечётная. Здесь рациональнее не мудрить с </w:t>
      </w:r>
      <w:hyperlink r:id="rId129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комбинаторикой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воспользоваться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методом прямого перечисления исходов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То есть, при оформлении решения просто записываем все возможные комбинаци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01, 03, 05, 07, 0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10, 30, 50, 70, 90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подсчитываем их – всего: 10 исходов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лагоприятствующий исход один: верный номер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5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5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00" type="#_x0000_t75" style="width:62.25pt;height:30.75pt">
            <v:imagedata r:id="rId130" r:href="rId131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 – вероятность того, что абонент наберёт правильный номер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0,1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4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По заданному условию построить ряд распределения случайной величин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Цель: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исследовательского подхода к решению задач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В урне 7 шаров, из которых 4 голубых, а остальные красные. Из этой урны извлекаются три шара. Найдите закон распределения дискретной случайной величины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вной числу голубых шаров в выборке. 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ти функцию распределения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 и построить ее график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среднее квадратичное  отклонение случайной величины Х, заданной законом ее распределения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7"/>
        <w:gridCol w:w="835"/>
        <w:gridCol w:w="835"/>
        <w:gridCol w:w="835"/>
        <w:gridCol w:w="835"/>
        <w:gridCol w:w="835"/>
        <w:gridCol w:w="835"/>
        <w:gridCol w:w="835"/>
        <w:gridCol w:w="835"/>
      </w:tblGrid>
      <w:tr w:rsidR="00E06E9F" w:rsidRPr="00E06E9F" w:rsidTr="00990A57">
        <w:tc>
          <w:tcPr>
            <w:tcW w:w="727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</w:tr>
      <w:tr w:rsidR="00E06E9F" w:rsidRPr="00E06E9F" w:rsidTr="00990A57">
        <w:tc>
          <w:tcPr>
            <w:tcW w:w="727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3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8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1</w:t>
            </w:r>
          </w:p>
        </w:tc>
      </w:tr>
    </w:tbl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4.3. Математическое ожидание и дисперсия случайной величины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5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 занятия: нахождение математического ожидания, дисперсии и среднего квадратичного отклонения дискретной случайной величины заданной законом распределения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Цель работы: находить математическое ожидание, дисперсию и среднее квадратичное отклонение случайной величины по заданному закону ее распределения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Дано: п – порядковый номер варианта студента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xiп – 10 п – 6 п – 2 пп + 1 п + 3 п + 5 п + 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pi0,17 0,03 0,16 0,07 ? 0,4 0,04 0,0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йт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Вероятность того, что случайная величина X примет значение п + 1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Составить закон распределения случайной величины Х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Математическое ожидание, дисперсию и среднее квадратичное отклонение дискретной случайной величины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йти числовые характеристики случайной величины “х”. Варианты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-3 4 5 7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10a2-3a 15a2-5a 8a2-3a 17a2-4a-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-2 3 5 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5a2-3,5 3a2-2a-1,5 15a2-9a-2 4,5a-3,5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2 3 8 1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41a2-20 23a2-16a 30a2-12a-6 6a2-32a+20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5 7 11 1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lastRenderedPageBreak/>
        <w:t>pi 10a2-4a-1 6a2-2 5a2-a-1 4a2-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2 3 5 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15a2-3,5 6a-3a2-2,1 8a2-1,5 2a-0,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6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i 7 10 11 13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pi 70a2-6 5a2 20a2+12a-5,3 5a2-28a-8,7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Контрольные вопросы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зовите числовые характеристики дискретной случайной величины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Запишите формулу нахождения математического ожидания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Запишите формулу нахождения дисперсии и среднего квадратичного отклонения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5.1 Численное интегр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16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е интегралов по формулам прямоугольников, трапеций и формуле Симпсона. Оценка погрешности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1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ычислить по формуле прямоугольников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8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8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1" type="#_x0000_t75" style="width:35.25pt;height:35.25pt">
            <v:imagedata r:id="rId132" r:href="rId13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йти абсолютную и относительную погрешности вычислений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Разобьём отрезок [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a,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b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] на несколько (например, на 6) равных частей. Тогда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а =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, b =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3 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2" type="#_x0000_t75" style="width:111.75pt;height:30pt">
            <v:imagedata r:id="rId134" r:href="rId13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Calibri" w:eastAsia="Times New Roman" w:hAnsi="Calibri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16"/>
          <w:szCs w:val="16"/>
          <w:vertAlign w:val="subscript"/>
          <w:lang w:eastAsia="ru-RU"/>
        </w:rPr>
        <w:t>k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a + k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103" type="#_x0000_t75" style="width:3.75pt;height:2.25pt">
            <v:imagedata r:id="rId136" r:href="rId137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104" type="#_x0000_t75" style="width:9pt;height:11.25pt">
            <v:imagedata r:id="rId138" r:href="rId139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х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br/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0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0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5" type="#_x0000_t75" style="width:3.75pt;height:2.25pt">
            <v:imagedata r:id="rId136" r:href="rId14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6" type="#_x0000_t75" style="width:9.75pt;height:27.75pt">
            <v:imagedata r:id="rId141" r:href="rId14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1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1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7" type="#_x0000_t75" style="width:3.75pt;height:2.25pt">
            <v:imagedata r:id="rId136" r:href="rId14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8" type="#_x0000_t75" style="width:9.75pt;height:27.75pt">
            <v:imagedata r:id="rId141" r:href="rId14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2,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2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2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09" type="#_x0000_t75" style="width:3.75pt;height:2.25pt">
            <v:imagedata r:id="rId136" r:href="rId14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0" type="#_x0000_t75" style="width:9.75pt;height:27.75pt">
            <v:imagedata r:id="rId141" r:href="rId14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3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3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1" type="#_x0000_t75" style="width:3.75pt;height:2.25pt">
            <v:imagedata r:id="rId136" r:href="rId14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2" type="#_x0000_t75" style="width:9.75pt;height:27.75pt">
            <v:imagedata r:id="rId141" r:href="rId14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4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4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3" type="#_x0000_t75" style="width:3.75pt;height:2.25pt">
            <v:imagedata r:id="rId136" r:href="rId14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4" type="#_x0000_t75" style="width:9.75pt;height:27.75pt">
            <v:imagedata r:id="rId141" r:href="rId15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5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5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5" type="#_x0000_t75" style="width:3.75pt;height:2.25pt">
            <v:imagedata r:id="rId136" r:href="rId15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6" type="#_x0000_t75" style="width:9.75pt;height:27.75pt">
            <v:imagedata r:id="rId141" r:href="rId15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4,5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2 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6,2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3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9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3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12,2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4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16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4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0,25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17"/>
        <w:gridCol w:w="330"/>
        <w:gridCol w:w="630"/>
        <w:gridCol w:w="330"/>
        <w:gridCol w:w="750"/>
        <w:gridCol w:w="450"/>
        <w:gridCol w:w="750"/>
      </w:tblGrid>
      <w:tr w:rsidR="00E06E9F" w:rsidRPr="00E06E9F" w:rsidTr="00990A57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</w:t>
            </w:r>
          </w:p>
        </w:tc>
      </w:tr>
      <w:tr w:rsidR="00E06E9F" w:rsidRPr="00E06E9F" w:rsidTr="00990A57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25</w:t>
            </w:r>
          </w:p>
        </w:tc>
      </w:tr>
    </w:tbl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о формуле (1)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7" type="#_x0000_t75" style="width:327.75pt;height:36.75pt">
            <v:imagedata r:id="rId153" r:href="rId15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того, чтобы вычислить относительную погрешность вычислений, надо найти точное значение интеграла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8" type="#_x0000_t75" style="width:192.75pt;height:39pt">
            <v:imagedata r:id="rId155" r:href="rId15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19" type="#_x0000_t75" style="width:117.75pt;height:18.75pt">
            <v:imagedata r:id="rId157" r:href="rId15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ticles/549599/img2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0" type="#_x0000_t75" style="width:130.5pt;height:28.5pt">
            <v:imagedata r:id="rId159" r:href="rId16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ения проходили долго и мы получили довольно-таки грубое округление. Чтобы вычислить этот интеграл с меньшим приближением, можно воспользоваться техническими возможностями компьютера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нахождения определённого интеграла методом прямоугольников необходимо ввести значения подынтегральной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рабочую таблицу Excel в диапазоне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1" type="#_x0000_t75" style="width:8.25pt;height:7.5pt">
            <v:imagedata r:id="rId161" r:href="rId16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[2 ;5 ] 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2" type="#_x0000_t75" style="width:9pt;height:11.25pt">
            <v:imagedata r:id="rId138" r:href="rId16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0,1.</w:t>
      </w:r>
    </w:p>
    <w:p w:rsidR="00E06E9F" w:rsidRPr="00E06E9F" w:rsidRDefault="00E06E9F" w:rsidP="00E06E9F">
      <w:pPr>
        <w:numPr>
          <w:ilvl w:val="0"/>
          <w:numId w:val="35"/>
        </w:numPr>
        <w:shd w:val="clear" w:color="auto" w:fill="FFFFFF"/>
        <w:tabs>
          <w:tab w:val="num" w:pos="720"/>
        </w:tabs>
        <w:spacing w:before="100" w:beforeAutospacing="1" w:after="100" w:afterAutospacing="1" w:line="240" w:lineRule="auto"/>
        <w:ind w:left="720" w:hanging="360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Открываем чистый рабочий лист.</w:t>
      </w:r>
    </w:p>
    <w:p w:rsidR="00E06E9F" w:rsidRPr="00E06E9F" w:rsidRDefault="00E06E9F" w:rsidP="00E06E9F">
      <w:pPr>
        <w:numPr>
          <w:ilvl w:val="0"/>
          <w:numId w:val="35"/>
        </w:numPr>
        <w:shd w:val="clear" w:color="auto" w:fill="FFFFFF"/>
        <w:tabs>
          <w:tab w:val="num" w:pos="720"/>
        </w:tabs>
        <w:spacing w:before="100" w:beforeAutospacing="1" w:after="100" w:afterAutospacing="1" w:line="240" w:lineRule="auto"/>
        <w:ind w:left="720" w:hanging="360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оставляем таблицу данны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усть первый столбец будет значени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торой соответствующими показател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этого в ячейку А1 вводим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ргумент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 ячейку В1 –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Функция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у А2 вводится первое значение аргумента – левая граница диапазон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2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2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5"/>
        </w:numPr>
        <w:shd w:val="clear" w:color="auto" w:fill="FFFFFF"/>
        <w:tabs>
          <w:tab w:val="num" w:pos="720"/>
        </w:tabs>
        <w:spacing w:before="100" w:beforeAutospacing="1" w:after="100" w:afterAutospacing="1" w:line="240" w:lineRule="auto"/>
        <w:ind w:left="720" w:hanging="360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 и с клавиатуры ввести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А2^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(при английской раскладке клавиатуры). Нажимаем клавиш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Enter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е В2 появляетс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Теперь необходимо скопировать функцию из ячейки В2. Автозаполнением копируем эту формулу в диапазон В2:В32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  <w:t>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5"/>
        </w:numPr>
        <w:shd w:val="clear" w:color="auto" w:fill="FFFFFF"/>
        <w:tabs>
          <w:tab w:val="num" w:pos="720"/>
        </w:tabs>
        <w:spacing w:before="100" w:beforeAutospacing="1" w:after="100" w:afterAutospacing="1" w:line="240" w:lineRule="auto"/>
        <w:ind w:left="720" w:hanging="360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Теперь в ячейке В33 может быть найдено приближённое значение интеграла. Для этого в ячейку В33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1*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f(x)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2:В31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3 появляется приближённое значение искомого интеграла с недоста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37,95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39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, можно видеть, что ошибка приближения метода прямоугольников в данном случае равна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3" type="#_x0000_t75" style="width:9pt;height:11.25pt">
            <v:imagedata r:id="rId138" r:href="rId16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|39 - 37 , 955| = 1 ,04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4" type="#_x0000_t75" style="width:213.75pt;height:33pt">
            <v:imagedata r:id="rId165" r:href="rId16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2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спользуя метод прямоугольников, 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5" type="#_x0000_t75" style="width:48.75pt;height:42.75pt">
            <v:imagedata r:id="rId167" r:href="rId16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6" type="#_x0000_t75" style="width:9pt;height:11.25pt">
            <v:imagedata r:id="rId138" r:href="rId16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05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: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t>Для нахождения определённого интеграла значения подынтегральной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должны быть введены в рабочую таблиц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Excel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диапазоне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7" type="#_x0000_t75" style="width:50.25pt;height:33.75pt">
            <v:imagedata r:id="rId170" r:href="rId17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8" type="#_x0000_t75" style="width:9pt;height:11.25pt">
            <v:imagedata r:id="rId138" r:href="rId17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05. В созданную уже таблицу данных в ячейку А2 вводится левая граница интегрирова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,0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1,5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. Здесь должно оказаться значение косинуса, соответствующее значению аргумента в ячейке А2. Для получения значения косинуса воспользуемся специальной функцией: нажимаем на панели инструментов кнопку Вставка функции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f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) 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COS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COS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Указываем значение аргумента косинуса щелчком мыши на ячейке А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2 появляетс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Теперь в ячейке В34 может быть найдено приближённое значение интеграла. Для этого в ячейку В34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05*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 (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f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)) 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2:В3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4 появляется приближённое значение искомого интеграла с избы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,024056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29" type="#_x0000_t75" style="width:243pt;height:48.75pt">
            <v:imagedata r:id="rId173" r:href="rId17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можно видеть, что ошибка приближения метода прямоугольников в данном случае равна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8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8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0" type="#_x0000_t75" style="width:141.75pt;height:18pt">
            <v:imagedata r:id="rId175" r:href="rId17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1" type="#_x0000_t75" style="width:147.75pt;height:30pt">
            <v:imagedata r:id="rId177" r:href="rId17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Метод трапеций обычно даёт более точное значение интеграла, чем метод прямоугольников.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</w:t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URE  "https://urok.1sept.ru/articles/549599/img3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2" type="#_x0000_t75" style="width:265.5pt;height:279.75pt">
            <v:imagedata r:id="rId179" r:href="rId18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3" type="#_x0000_t75" style="width:239.25pt;height:43.5pt">
            <v:imagedata r:id="rId181" r:href="rId18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[Рисунок3]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4" type="#_x0000_t75" style="width:207.75pt;height:36pt">
            <v:imagedata r:id="rId183" r:href="rId18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3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Методом трапеций найти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5" type="#_x0000_t75" style="width:45.75pt;height:33.75pt">
            <v:imagedata r:id="rId185" r:href="rId18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6" type="#_x0000_t75" style="width:9pt;height:11.25pt">
            <v:imagedata r:id="rId138" r:href="rId18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1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Открываем чистый рабочий лист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оставляем таблицу данны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усть первый столбец будет значени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торой соответствующими показател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этого в ячейку А1 вводим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ргумент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 ячейку В1 –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Функция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у А2 вводится первое значение аргумента – левая граница диапазон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3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 (в примере синуса). Для этого табличный курсор необходимо установить в ячейку В2. Здесь должно оказаться значение синуса, соответствующее значению аргумента в ячейке А2. Для получения значения синуса воспользуемся специальной функцией: нажимаем на панели инструментов кнопку Вставка функции 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SIN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SIN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Указываем значение аргумента синуса щелчком мыши на ячейке А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2 появляется 0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t>Теперь в ячейке В34 может быть найдено приближённое значение интеграла по методу трапеций. Для этого в ячейку В34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1*((В2+В33)/2+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 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f(x)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3:В3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 ещё раз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4 появляется приближённое значение искомого интеграла с недоста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,997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INCLUDEPICTURE 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"https://urok.1sept.ru/articles/549599/img3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7" type="#_x0000_t75" style="width:271.5pt;height:34.5pt">
            <v:imagedata r:id="rId188" r:href="rId18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можно видеть, что ошибка приближения метода прямоугольников в данном случае вполне приемлемая для практики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8" type="#_x0000_t75" style="width:159pt;height:18pt">
            <v:imagedata r:id="rId190" r:href="rId19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39" type="#_x0000_t75" style="width:206.25pt;height:30pt">
            <v:imagedata r:id="rId192" r:href="rId19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color w:val="333333"/>
          <w:sz w:val="21"/>
          <w:szCs w:val="21"/>
          <w:lang w:eastAsia="ru-RU"/>
        </w:rPr>
        <w:t>Решение упражнений.</w:t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/articles/549599/img3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0" type="#_x0000_t75" style="width:35.25pt;height:35.25pt">
            <v:imagedata r:id="rId194" r:href="rId19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методом прямоугольников, разделив отрезок [0;1] на 20 равных частей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38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38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141" type="#_x0000_t75" style="width:251.25pt;height:18pt">
            <v:imagedata r:id="rId196" r:href="rId197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2" type="#_x0000_t75" style="width:102.75pt;height:36pt">
            <v:imagedata r:id="rId198" r:href="rId19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  </w:t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/549599/img4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3" type="#_x0000_t75" style="width:101.25pt;height:33.75pt">
            <v:imagedata r:id="rId200" r:href="rId20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4" type="#_x0000_t75" style="width:129.75pt;height:34.5pt">
            <v:imagedata r:id="rId202" r:href="rId20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5" type="#_x0000_t75" style="width:89.25pt;height:33.75pt">
            <v:imagedata r:id="rId204" r:href="rId20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разделив отрезок [0;4] на 40 равных частей.</w:t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6" type="#_x0000_t75" style="width:37.5pt;height:36pt">
            <v:imagedata r:id="rId206" r:href="rId20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 разделив отрезок [0;8] на 40 равных частей.</w:t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47" type="#_x0000_t75" style="width:108pt;height:42pt">
            <v:imagedata r:id="rId208" r:href="rId20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Calibri" w:eastAsia="Times New Roman" w:hAnsi="Calibri" w:cs="Times New Roman"/>
          <w:color w:val="333333"/>
          <w:sz w:val="21"/>
          <w:szCs w:val="21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7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Решение задач на нахождение по таблично заданной функции (при n = 2), функции, заданной аналитическ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 </w:t>
      </w:r>
      <w:r w:rsidRPr="00E06E9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620" w:dyaOrig="380">
          <v:shape id="_x0000_i1148" type="#_x0000_t75" style="width:81pt;height:18.75pt" o:ole="">
            <v:imagedata r:id="rId210" o:title=""/>
          </v:shape>
          <o:OLEObject Type="Embed" ProgID="Equation.DSMT4" ShapeID="_x0000_i1148" DrawAspect="Content" ObjectID="_1772520107" r:id="rId211"/>
        </w:objec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функции 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y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, заданной таблицей</w:t>
      </w:r>
    </w:p>
    <w:tbl>
      <w:tblPr>
        <w:tblW w:w="5000" w:type="pct"/>
        <w:tblCellSpacing w:w="0" w:type="dxa"/>
        <w:tblBorders>
          <w:top w:val="outset" w:sz="6" w:space="0" w:color="999999"/>
          <w:left w:val="outset" w:sz="6" w:space="0" w:color="999999"/>
          <w:bottom w:val="outset" w:sz="6" w:space="0" w:color="999999"/>
          <w:right w:val="outset" w:sz="6" w:space="0" w:color="999999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614"/>
        <w:gridCol w:w="1120"/>
        <w:gridCol w:w="1121"/>
        <w:gridCol w:w="1121"/>
        <w:gridCol w:w="1121"/>
        <w:gridCol w:w="1121"/>
        <w:gridCol w:w="1121"/>
      </w:tblGrid>
      <w:tr w:rsidR="00E06E9F" w:rsidRPr="00E06E9F" w:rsidTr="00990A57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x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1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E06E9F" w:rsidRPr="00E06E9F" w:rsidTr="00990A57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y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4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1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 Промежуточная аттестация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омежуточная аттестация по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ой дисциплине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«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Математика»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>проводится в форме экзамена (3 семестр)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ой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и по учебной дисциплине допускаются  все студенты. 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ри явке на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ую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ю студентам необходимо иметь зачетную книжку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По результатам всех видов оценочной деятельности студенту выставляется отметка по учебной дисциплине.  Шкала оценок: «отлично»,   «хорошо», «удовлетворительно», «неудовлетворительно».</w:t>
      </w:r>
    </w:p>
    <w:p w:rsidR="00E06E9F" w:rsidRPr="00E06E9F" w:rsidRDefault="00D57D5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hyperlink r:id="rId212" w:tgtFrame="_self" w:history="1">
        <w:r w:rsidR="00E06E9F" w:rsidRPr="00E06E9F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Студенты</w:t>
        </w:r>
      </w:hyperlink>
      <w:r w:rsidR="00E06E9F"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не прошедшие </w:t>
      </w:r>
      <w:r w:rsidR="00E06E9F"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ую</w:t>
      </w:r>
      <w:r w:rsidR="00E06E9F"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ю в установленное время по уважительной причине, подтвержденной документально соответствующим документом, сдают её индивидуально, в установленные сроки .</w:t>
      </w: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16"/>
          <w:szCs w:val="16"/>
          <w:lang w:val="x-none" w:eastAsia="ar-SA"/>
        </w:rPr>
      </w:pP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</w:pPr>
      <w:r w:rsidRPr="00E06E9F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  <w:t>Вопросы для экзамена (3 семестр)</w:t>
      </w: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</w:pPr>
    </w:p>
    <w:p w:rsidR="00E06E9F" w:rsidRPr="00E06E9F" w:rsidRDefault="00E06E9F" w:rsidP="00E06E9F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опросы для проверки уровня обученности «ЗНАТЬ» 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комплексных чисел. Основные формы комплексных чисел. Геометрическая интерпретация комплексных чисел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ействия с комплексными числами, представленными в различных формах. Переход от алгебраической формы к тригонометрической и обратно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ножество и его элементы. Пустое множество, подмножества некоторого множества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перации над множествами. Отображение множеств. Понятие функции и способы ее задания, композиция функций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ношения, их виды и свойства. Диаграмма Венна. Числовые множества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графа, виды графов: полные, неполные. Элементы графа: вершины, ребра; степень вершины. Цикл в графе. Связанные графы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и одной независимой переменной. Пределы. Непрерывность функций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изводная, геометрический смысл. Исследование функций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определенный интеграл. Непосредственное интегрирование. Замена переменной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и нескольких переменных. Приложения интеграла к решению прикладных задач. Частные производные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адачи, приводящие к дифференциальным уравнениям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фференциальные уравнения с разделяющимися переменными. Общие и частные решения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днородные дифференциальные уравнения первого порядк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Линейные однородные уравнения второго порядка с постоянными коэффициентами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исловые ряды. Сходимость и расходимость числовых рядов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 сходимости Даламбера. Признак сходимости Коши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накопеременные ряды. Абсолютная и условная сходимости рядов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знак Лейбница. Степенные ряды. Ряды Фурье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е события и вероятности события. Достоверные и невозможные события. Классическое определение вероятности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орема сложения вероятностей. Теорема умножения вероятностей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лучайная величина. Дискретная и непрерывная случайные величины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акон распределения случайной величины </w:t>
      </w:r>
    </w:p>
    <w:p w:rsidR="00E06E9F" w:rsidRPr="00E06E9F" w:rsidRDefault="00E06E9F" w:rsidP="00E06E9F">
      <w:pPr>
        <w:numPr>
          <w:ilvl w:val="0"/>
          <w:numId w:val="27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тематическое ожидание дискретной случайной величины. Дисперсия случайной величины.</w:t>
      </w:r>
    </w:p>
    <w:p w:rsidR="00E06E9F" w:rsidRPr="00E06E9F" w:rsidRDefault="00E06E9F" w:rsidP="00E06E9F">
      <w:pPr>
        <w:numPr>
          <w:ilvl w:val="0"/>
          <w:numId w:val="27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прямоугольников. Формула трапеций. Формула Симпсон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исленное решение обыкновенных дифференциальных уравнений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Определение комплексных чисел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новные формы комплексных чисел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Геометрическая интерпретация комплексных чисел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а корней квадратного уравнения с отрицательным дискриминантом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ействия над комплексными числами, представленными в различных формах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ереход от алгебраической формы к тригонометрической и обратно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изводная функции, ее геометрический и физический смысл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определенный интеграл. Непосредственное интегрирование. Замена переменной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дачи, приводящие к дифференциальным уравнениям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щие и частные решения. Порядок дифференциального уравнения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ифференциальные уравнения с разделяющимися переменными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инейные однородные уравнения первого порядка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днородные дифференциальные уравнения первого порядк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Линейные однородные уравнения второго порядка с постоянными коэффициентами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исловые ряды. Сходимость и расходимость числовых рядов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и сходимости: первый и второй признаки сравнения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 сходимости Д`Аламбера. Признак сходимости Коши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накопеременные ряды. Абсолютная и условная сходимости рядов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знак Лейбниц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тепенные ряды. Область сходимости степенного ряда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яды Фурье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сновные комбинаторные конфигурации: сочетание, размещение и перестановки (с повторениями и без повторений)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новные правила комбинаторики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Бином Ньютона. Свойства биномиальных коэффициентов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е события и вероятности события. Достоверные и невозможные события. Совместные и несовместные события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лассическое определение вероятности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Теоремы сложения вероятностей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оремы умножения вероятностей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а полной вероятности и формула Байеса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овторение испытаний. Формула Бернулли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ы прямоугольников. Формула трапеций. Формула Симпсона.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E06E9F" w:rsidRPr="00E06E9F" w:rsidRDefault="00E06E9F" w:rsidP="00E06E9F">
      <w:pPr>
        <w:numPr>
          <w:ilvl w:val="0"/>
          <w:numId w:val="27"/>
        </w:numPr>
        <w:tabs>
          <w:tab w:val="num" w:pos="0"/>
          <w:tab w:val="left" w:pos="426"/>
          <w:tab w:val="num" w:pos="144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исленное решение обыкновенных дифференциальных уравнений</w:t>
      </w:r>
    </w:p>
    <w:p w:rsidR="00E06E9F" w:rsidRPr="00E06E9F" w:rsidRDefault="00E06E9F" w:rsidP="00E06E9F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проверки уровня обученности «УМЕТЬ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менять математические методы для решения профессиональных задач 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Решать прикладные электротехнические задачи методом комплексных чисел</w:t>
      </w:r>
    </w:p>
    <w:p w:rsidR="00E06E9F" w:rsidRPr="00E06E9F" w:rsidRDefault="00E06E9F" w:rsidP="00E06E9F">
      <w:pPr>
        <w:tabs>
          <w:tab w:val="left" w:pos="221"/>
          <w:tab w:val="left" w:pos="317"/>
        </w:tabs>
        <w:autoSpaceDE w:val="0"/>
        <w:autoSpaceDN w:val="0"/>
        <w:adjustRightInd w:val="0"/>
        <w:spacing w:after="0" w:line="240" w:lineRule="auto"/>
        <w:ind w:left="3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3.</w:t>
      </w:r>
      <w:r w:rsidRPr="00E06E9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Определять максимум мощности в цепи постоянного тока с применением производно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5. Вычислять простейшие определенные интегралы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Вычислять площади и объемы при проектировании объектов транспорта с применением определенного интеграл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Выполнять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функций в ряд Фурье;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8. Производить расчет электрических цепей несинусоидальных периодических токов с использованием рядов Фурье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9. </w:t>
      </w: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задачи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действия над комплексными числами, представленными в разных формах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11.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ходить производную функции, вычислять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гралы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етодом непосредственного интегрирования и методом замены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2.Решать обыкновенные дифференциальные уравнения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3. Исследовать ряд на сходимость, раскладывать функцию в ряд Тейлор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4. Выполнять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функций в ряд Фурье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15. Решать простейшие комбинаторные задачи 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16. Решать задачи на нахождение вероятности события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7. Решать задачи на нахождение математического ожидания и дисперсии </w:t>
      </w:r>
    </w:p>
    <w:p w:rsidR="00E06E9F" w:rsidRPr="00E06E9F" w:rsidRDefault="00E06E9F" w:rsidP="00E06E9F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ценка освоения учебной дисциплины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</w:p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ущая аттестация студентов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отлич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студент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лно раскрыл содержание материала в объеме, предусмотренном программой и учебником, изложил материал грамотным языком в определенной логической последовательности, точно используя математическую терминологию и символику; правильно выполнил рисунки, чертежи, графики, сопутствующие ответу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емонстрировал сформированность и устойчивость используемых при отработке умений и навыков, усвоение ранее изученных сопутствующих вопросов;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студент легко исправил по замечанию преподавателя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вет удовлетворяет в основном требованиям на оценку «5», но при том имеет один из недостатков: в изложении допущены небольшие пробелы, не исказившие математическое содержание ответа; допущены один – два недочета при освещении основного содержания ответа, исправленные по замечанию преподавателя; допущены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шибка или более двух недочетов при освещении второстепенных вопросов или в выкладках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 xml:space="preserve"> «удовлетворитель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</w:t>
      </w:r>
    </w:p>
    <w:p w:rsidR="00E06E9F" w:rsidRPr="00E06E9F" w:rsidRDefault="00E06E9F" w:rsidP="00E06E9F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-  ставится, когда у студента имеются отдельные представления об изученном материале, но все же большая часть материала не усвоена</w:t>
      </w: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ind w:left="360" w:right="-1" w:firstLine="709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ind w:left="360" w:right="-1" w:hanging="14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2. Самостоятельная работа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отлич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в полном объёме на 100%, материал полностью соответствует теме, изложение чёткое, ответы на вопросы исчерпывающие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хорош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на 70%, изложение неточное, студент затрудняется при ответах на вопросы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удовлетворитель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выполнено на 40-50%, изложение материала вызывает затруднение, ответы на вопросы затруднённые или отсутствуют.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неудовлетворительно»-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е выполнено в полном объёме.</w:t>
      </w:r>
    </w:p>
    <w:p w:rsidR="00E06E9F" w:rsidRPr="00E06E9F" w:rsidRDefault="00E06E9F" w:rsidP="00E06E9F">
      <w:pPr>
        <w:spacing w:after="0" w:line="240" w:lineRule="auto"/>
        <w:ind w:hanging="142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hanging="14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3. Практические занятия</w:t>
      </w:r>
    </w:p>
    <w:p w:rsidR="00E06E9F" w:rsidRPr="00E06E9F" w:rsidRDefault="00E06E9F" w:rsidP="00E06E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отлично» -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абота выполнена полностью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логических  рассуждениях и обосновании решения нет пробелов и ошибок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- допущены существенные ошибки, показавшие, что учащийся не владеет обязательными умениями по данной теме в полной</w:t>
      </w:r>
      <w:r w:rsidRPr="00E06E9F">
        <w:rPr>
          <w:rFonts w:ascii="Times New Roman" w:eastAsia="Times New Roman" w:hAnsi="Times New Roman" w:cs="Times New Roman"/>
          <w:color w:val="333333"/>
          <w:sz w:val="24"/>
          <w:szCs w:val="24"/>
          <w:shd w:val="clear" w:color="auto" w:fill="FFFFFF"/>
          <w:lang w:eastAsia="ru-RU"/>
        </w:rPr>
        <w:t xml:space="preserve"> мере.</w:t>
      </w: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.4. Промежуточная аттестация студентов</w:t>
      </w:r>
    </w:p>
    <w:p w:rsidR="00E06E9F" w:rsidRPr="00E06E9F" w:rsidRDefault="00E06E9F" w:rsidP="00E06E9F">
      <w:pPr>
        <w:spacing w:after="0" w:line="240" w:lineRule="auto"/>
        <w:ind w:right="-1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 xml:space="preserve"> «отличн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 ставится при правильном решении задач и правильном ответе на два вопроса из разных разделов, а так же при ответе на дополнительные вопросы;</w:t>
      </w:r>
    </w:p>
    <w:p w:rsidR="00E06E9F" w:rsidRPr="00E06E9F" w:rsidRDefault="00E06E9F" w:rsidP="00E06E9F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>«хорош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ставится при правильном решении задач и правильном ответе на  два вопроса без дополнительных вопросов;</w:t>
      </w:r>
    </w:p>
    <w:p w:rsidR="00E06E9F" w:rsidRPr="00E06E9F" w:rsidRDefault="00E06E9F" w:rsidP="00E06E9F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pacing w:val="-4"/>
          <w:sz w:val="24"/>
          <w:szCs w:val="24"/>
          <w:lang w:eastAsia="ru-RU"/>
        </w:rPr>
        <w:t>«удовлетворительно»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 - ставится при правильном ответе на  вопрос и правильном решении задачи;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еудовлетворительно»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 </w:t>
      </w:r>
      <w:r w:rsidRPr="00E06E9F">
        <w:rPr>
          <w:rFonts w:ascii="Times New Roman" w:eastAsia="Times New Roman" w:hAnsi="Times New Roman" w:cs="Times New Roman"/>
          <w:bCs/>
          <w:color w:val="000000"/>
          <w:spacing w:val="-4"/>
          <w:sz w:val="24"/>
          <w:szCs w:val="24"/>
          <w:lang w:eastAsia="ru-RU"/>
        </w:rPr>
        <w:t xml:space="preserve">правильном решении задачи и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отсутствии ответа на вопросы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ущая аттестация студентов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ущая аттестация по учебно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сциплине «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»  проводится в форме контрольных мероприятий (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устный опрос, контрольные работы  и пр.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оценивание фактических результатов обучения студентов  осуществляется преподавателем. </w:t>
      </w:r>
    </w:p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ктами оценивания выступают:</w:t>
      </w:r>
    </w:p>
    <w:p w:rsidR="00E06E9F" w:rsidRPr="00E06E9F" w:rsidRDefault="00E06E9F" w:rsidP="00E06E9F">
      <w:pPr>
        <w:widowControl w:val="0"/>
        <w:numPr>
          <w:ilvl w:val="1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ебная дисциплина (активность на занятиях,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воевременность выполнения различных видов заданий, посещаемость всех видов занятий по аттестуемой дисциплине);</w:t>
      </w:r>
    </w:p>
    <w:p w:rsidR="00E06E9F" w:rsidRPr="00E06E9F" w:rsidRDefault="00E06E9F" w:rsidP="00E06E9F">
      <w:pPr>
        <w:widowControl w:val="0"/>
        <w:numPr>
          <w:ilvl w:val="1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ь усвоения теоретических знаний;</w:t>
      </w:r>
    </w:p>
    <w:p w:rsidR="00E06E9F" w:rsidRPr="00E06E9F" w:rsidRDefault="00E06E9F" w:rsidP="00E06E9F">
      <w:pPr>
        <w:widowControl w:val="0"/>
        <w:numPr>
          <w:ilvl w:val="1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уровень овладения практическими умениями и навыками по всем видам учебной работы;</w:t>
      </w:r>
    </w:p>
    <w:p w:rsidR="00E06E9F" w:rsidRPr="00E06E9F" w:rsidRDefault="00E06E9F" w:rsidP="00E06E9F">
      <w:pPr>
        <w:widowControl w:val="0"/>
        <w:numPr>
          <w:ilvl w:val="1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 самостоятельной работы.</w:t>
      </w:r>
    </w:p>
    <w:p w:rsidR="00E06E9F" w:rsidRPr="00E06E9F" w:rsidRDefault="00E06E9F" w:rsidP="00E06E9F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ктивность студента на занятиях оценивается на основе выполненных студентом работ и заданий, предусмотренных данной рабочей программой учебной дисциплины. </w:t>
      </w: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4.1. Задания для текущей аттестации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Раздел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.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>Комплексные числ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1.1 Решение систем уравнений Гаусса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систем линейных уравнений методом Гаусс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 Матрицы и определители. Элементарные преобразования матриц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Решение систем линейных уравнений по формулам Крамера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4.Матрицы и определители. Элементарные преобразования матрицы.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5.Решение систем линейных уравнений матричным способом (метод обратной матрицы)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>6.Применение различных методов решения систем линейных уравнений в задачах в области профессиональной деятельност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2 </w:t>
      </w: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Основные формы комплексных чисе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Алгебраическ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Тригонометрическ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Показательная форма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Модуль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Сопряженные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Аргумент комплексного числа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Степень числа</w:t>
      </w:r>
      <w:r w:rsidRPr="00E06E9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i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Геометрический смысл комплексного числ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3 </w:t>
      </w: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ействия над комплексными числами в алгебраической форме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Действия над комплексными числами в тригонометрической форме</w:t>
      </w:r>
    </w:p>
    <w:p w:rsidR="00E06E9F" w:rsidRPr="00E06E9F" w:rsidRDefault="00E06E9F" w:rsidP="00E06E9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Действия над комплексными числами в показательной форме       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1 Основы теории множест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Понятие множ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онятие подмнож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Операции над множествам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Законы алгебры множест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Определение диаграмм Венна-Эйлер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Понятие декартова произведения множест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Понятие бинарного отноше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Понятие отношения эквивалентност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еориентированны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2. Изоморфность двух граф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тепень вершины граф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Связны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Плоский граф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Эйлеров цикл в граф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Гамильтонов цикл в граф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пособы задания граф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9. Ориентированный граф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1 Дифференциальное и интегральное исчисле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1. Предел функции в точк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2. Производная функция в точк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3. Основные формулы дифференцирова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 xml:space="preserve">4. Производная сложной функции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5. Геометрический и физический смысл производной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6. Неопределенный интеграл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7. Таблица интеграл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</w:rPr>
        <w:t>8. Определенный интеграл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2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ифференциальное уравнени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Общее и частное решение дифференциального уравнен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Дифференциальное уравнение с разделяющимися переменным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Линейное дифференциальное уравнение 1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Однородное дифференциальное уравнение 1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Линейное дифференциальное уравнение 2 порядк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3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 в частных производных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Дифференциальные уравнения в частных производных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2. Применение дифференциальных уравнений в частных производных при решении профессиональных задач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 Определение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Частичные суммы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еобходимый признак сходимости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остаточные признаки сходимости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Знакочередующийся ряд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Абсолютная и условная сходимость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Степенной ряд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8. Область сходимости степенного ряд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9. Ряд Тейлора и ряд Маклорен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яд Фурье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1 Вероятность. Теоремы сложения и умножения вероятностей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1.Классификация событи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 Классическое определение вероятност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Теоремы сложения и умножения вероятносте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Формула полной вероятност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 Формула Байес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Дискретная случайная величина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Составить закон распределения случайной величины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Функция распределения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, ее график.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3 Математическое ожидание и дисперсия случайной величины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. Математическое ожидание случайной величины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Дисперсия, среднее квадратическое отклонени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5.1 Численное интегрирование. Вычисление определенных интеграл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Вычисление приближенного значения интеграла с помощью формулы прямоугольников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 2. Вычисление приближенного значения интеграла с помощью формулы 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 xml:space="preserve">трапеций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3. Вычисление приближенного значения интеграла с помощью формулы Симпсон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устных (письменных) опросов: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Численное дифференц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2. Формулы приближенного дифференцирования, основанные на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нтерполяционных формулах Ньютон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 Погрешность в определении производной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 Самостоятельная работа студентов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ая работа  включает в себя подготовку докладов с презентацией,  работа с дополнительной литературой и ответы на вопросы.</w:t>
      </w:r>
    </w:p>
    <w:p w:rsidR="00E06E9F" w:rsidRPr="00E06E9F" w:rsidRDefault="00E06E9F" w:rsidP="00E06E9F">
      <w:pPr>
        <w:widowControl w:val="0"/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Раздел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Комплексные числа </w:t>
      </w:r>
    </w:p>
    <w:p w:rsidR="00E06E9F" w:rsidRPr="00E06E9F" w:rsidRDefault="00E06E9F" w:rsidP="00E06E9F">
      <w:pPr>
        <w:spacing w:after="200" w:line="276" w:lineRule="auto"/>
        <w:rPr>
          <w:rFonts w:ascii="Calibri" w:eastAsia="Times New Roman" w:hAnsi="Calibri" w:cs="Times New Roman"/>
          <w:b/>
          <w:lang w:eastAsia="ru-RU"/>
        </w:rPr>
      </w:pPr>
      <w:r w:rsidRPr="00E06E9F">
        <w:rPr>
          <w:rFonts w:ascii="Calibri" w:eastAsia="Times New Roman" w:hAnsi="Calibri" w:cs="Times New Roman"/>
          <w:b/>
          <w:lang w:eastAsia="ru-RU"/>
        </w:rPr>
        <w:t>Тема 1.1 Решение систем уравнений Гаусс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70" w:right="57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>Выполнение тренировочных заданий: «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 деятельности»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2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сновные формы комплексных чисе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Комплексные числа», «Основные формы комплексных чисел: алгебраическая, тригонометрическая, показательная», «Геометрическая интерпретация комплексных чисел».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а 1.3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полнение тренировочных и зачетных заданий по теме: « Прикладное применение комплексных чисел при анализе процессов в электрических цепях устройств ЖАТ»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1 Основы теории множест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«Георг Кантор – основоположник теории бесконечности», «Парадокс Рассела»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 Решение вариативных задач и упражнений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Леонард Эйлер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ение теории графов при решении профессиональных задач в экономике и логистике», «Построение графа по условию ситуационных задач: в управлении инфраструктурами на транспорте; в структуре взаимодействия различных видов транспорта, в формировании технологического цикла оказания услуг на транспорте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1 Дифференциальное и интегральное исчисление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Развитие интегрального исчисления»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«Определение максимума мощности в цепи постоянного тока с применением производной»,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Вычисления площадей и объемов при проектировании объектов транспорта с применением определенного интеграла»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истематическая проработка конспектов занятий, учебных изданий и дополнительной литературы. Поиск, анализ и оценка информации (профессиональные базы данных, ресурсы сети Интернет) по содержанию учебного материала и определению профессионально значимых задач. Подготовка сообщений или презентаций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 2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фференциальные уравнения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фференциальные уравнения первого и второго порядка», «Дифференциальные уравнения с разделяющимися переменными», «Однородные уравнения первого порядка», «Линейные однородные уравнения второго порядка с постоянными коэффициентами», «Применение обыкновенных дифференциальных уравнений при решении профессиональных задач»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3 Дифференциальные уравнения в частных производных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, поиск, анализ и оценка дополнительной информации по содержанию учебного материала и определению профессионально значимых задач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ситуационных и производственных (профессиональных) задач, определение способов выполнения профессиональных задач, оценка их эффективности и качества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1 Вероятность. Теоремы сложения и умножения вероятностей</w:t>
      </w:r>
    </w:p>
    <w:p w:rsidR="00E06E9F" w:rsidRPr="00E06E9F" w:rsidRDefault="00E06E9F" w:rsidP="00E06E9F">
      <w:pPr>
        <w:autoSpaceDE w:val="0"/>
        <w:autoSpaceDN w:val="0"/>
        <w:adjustRightInd w:val="0"/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«Комбинаторные задачи», «Треугольник Паскаля», «История теории вероятностей», «Вероятность и ДНК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нахождение вероятности события при изучении и планировании рынка услуг на транспорте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ситуационных и производственных (профессиональных) задач, определение способов, выполнения профессиональных задач, оценка их эффективности и качеств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3 Математическое ожидание и дисперсия случайной величин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ы докладов или презентаций: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«Вероятность и статистика в медицине», «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»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5.1 Численное интегрирование. Вычисление определенных интегралов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 Определение метода и способа выполнения профессиональных задач, оценка их эффективности и качества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napToGrid w:val="0"/>
          <w:sz w:val="16"/>
          <w:szCs w:val="16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.</w:t>
      </w:r>
      <w:r w:rsidRPr="00E06E9F">
        <w:rPr>
          <w:rFonts w:ascii="Calibri" w:eastAsia="Times New Roman" w:hAnsi="Calibri" w:cs="Times New Roman"/>
          <w:bCs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метода и способа выполнения профессиональных задач, оценка их эффективности и качеств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 w:type="page"/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 Задания на практические занятия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 xml:space="preserve">Раздел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. 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/>
          <w:bCs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lang w:eastAsia="ru-RU"/>
        </w:rPr>
        <w:t>Практическое занятие № 1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1.1 Решение систем линейных уравнений методом Гаусса.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6153150" cy="5610225"/>
            <wp:effectExtent l="0" t="0" r="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561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6153150" cy="3609975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553075" cy="77914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779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667375" cy="792480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792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753100" cy="59817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98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353050" cy="771525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771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Calibri" w:eastAsia="Times New Roman" w:hAnsi="Calibri" w:cs="Times New Roman"/>
          <w:noProof/>
          <w:lang w:eastAsia="ru-RU"/>
        </w:rPr>
        <w:t xml:space="preserve">                                              </w:t>
      </w:r>
      <w:r w:rsidRPr="00E06E9F">
        <w:rPr>
          <w:rFonts w:ascii="Calibri" w:eastAsia="Times New Roman" w:hAnsi="Calibri" w:cs="Times New Roman"/>
          <w:b/>
          <w:bCs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2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</w:rPr>
        <w:t>Тема:</w:t>
      </w: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 «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 деятельности»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6153150" cy="32956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6153150" cy="42291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6153150" cy="50863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left="170" w:right="57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СЛАУ содержит четыре и более переменных, то гораздо удобнее в таком случае применить </w:t>
      </w:r>
      <w:hyperlink r:id="rId222" w:history="1">
        <w:r w:rsidRPr="00E06E9F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метод Гаусса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ли </w:t>
      </w:r>
      <w:hyperlink r:id="rId223" w:history="1">
        <w:r w:rsidRPr="00E06E9F">
          <w:rPr>
            <w:rFonts w:ascii="Times New Roman" w:eastAsia="Times New Roman" w:hAnsi="Times New Roman" w:cs="Times New Roman"/>
            <w:color w:val="912CEE"/>
            <w:sz w:val="24"/>
            <w:szCs w:val="24"/>
            <w:u w:val="single"/>
            <w:lang w:eastAsia="ru-RU"/>
          </w:rPr>
          <w:t>метод Гаусса-Жордана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1.3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йствия над комплексными числами</w:t>
      </w:r>
    </w:p>
    <w:p w:rsidR="00E06E9F" w:rsidRPr="00E06E9F" w:rsidRDefault="00E06E9F" w:rsidP="00E06E9F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3,4</w:t>
      </w:r>
    </w:p>
    <w:p w:rsidR="00E06E9F" w:rsidRPr="00E06E9F" w:rsidRDefault="00E06E9F" w:rsidP="00E06E9F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 занятия: Действия над комплексными числами в тригонометрической и показательной формах. Переход от алгебраической формы к тригонометрической и показательной и обратно.</w:t>
      </w:r>
    </w:p>
    <w:p w:rsidR="00E06E9F" w:rsidRPr="00E06E9F" w:rsidRDefault="00E06E9F" w:rsidP="00E06E9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numPr>
          <w:ilvl w:val="0"/>
          <w:numId w:val="23"/>
        </w:numPr>
        <w:spacing w:after="0" w:line="240" w:lineRule="auto"/>
        <w:ind w:right="57" w:firstLine="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а) </w:t>
      </w: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40" w:dyaOrig="620">
          <v:shape id="_x0000_i1149" type="#_x0000_t75" style="width:77.25pt;height:30.75pt" o:ole="">
            <v:imagedata r:id="rId20" o:title=""/>
          </v:shape>
          <o:OLEObject Type="Embed" ProgID="Equation.DSMT4" ShapeID="_x0000_i1149" DrawAspect="Content" ObjectID="_1772520108" r:id="rId224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;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б) </w:t>
      </w: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000" w:dyaOrig="800">
          <v:shape id="_x0000_i1150" type="#_x0000_t75" style="width:50.25pt;height:39.75pt" o:ole="">
            <v:imagedata r:id="rId22" o:title=""/>
          </v:shape>
          <o:OLEObject Type="Embed" ProgID="Equation.3" ShapeID="_x0000_i1150" DrawAspect="Content" ObjectID="_1772520109" r:id="rId225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</w:p>
    <w:p w:rsidR="00E06E9F" w:rsidRPr="00E06E9F" w:rsidRDefault="00E06E9F" w:rsidP="00E06E9F">
      <w:pPr>
        <w:spacing w:after="0" w:line="240" w:lineRule="auto"/>
        <w:ind w:left="170" w:right="57" w:hanging="1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дите модуль и аргумент комплексного числ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(–5+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 (–5–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Выполните умножение, используя тригонометрическую форму комплексного числа:</w:t>
      </w:r>
    </w:p>
    <w:p w:rsidR="00E06E9F" w:rsidRPr="00E06E9F" w:rsidRDefault="00E06E9F" w:rsidP="00E06E9F">
      <w:pPr>
        <w:spacing w:after="0" w:line="240" w:lineRule="auto"/>
        <w:ind w:left="170" w:right="57" w:hanging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E06E9F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2340" w:dyaOrig="800">
          <v:shape id="_x0000_i1151" type="#_x0000_t75" style="width:117pt;height:39.75pt" o:ole="">
            <v:imagedata r:id="rId24" o:title=""/>
          </v:shape>
          <o:OLEObject Type="Embed" ProgID="Equation.3" ShapeID="_x0000_i1151" DrawAspect="Content" ObjectID="_1772520110" r:id="rId226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4. Возведите в степень по формуле Муавра и запишите результат в алгебраической форм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440">
          <v:shape id="_x0000_i1152" type="#_x0000_t75" style="width:56.25pt;height:21.75pt" o:ole="">
            <v:imagedata r:id="rId26" o:title=""/>
          </v:shape>
          <o:OLEObject Type="Embed" ProgID="Equation.3" ShapeID="_x0000_i1152" DrawAspect="Content" ObjectID="_1772520111" r:id="rId227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left="170" w:right="57" w:hanging="1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Извлеките корень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440">
          <v:shape id="_x0000_i1153" type="#_x0000_t75" style="width:54pt;height:21.75pt" o:ole="">
            <v:imagedata r:id="rId28" o:title=""/>
          </v:shape>
          <o:OLEObject Type="Embed" ProgID="Equation.3" ShapeID="_x0000_i1153" DrawAspect="Content" ObjectID="_1772520112" r:id="rId228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 w:firstLine="1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Изобразите на комплексной области множество всех точек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,удовлетворяющих условию:</w:t>
      </w:r>
    </w:p>
    <w:p w:rsidR="00E06E9F" w:rsidRPr="00E06E9F" w:rsidRDefault="00E06E9F" w:rsidP="00E06E9F">
      <w:pPr>
        <w:spacing w:after="0" w:line="240" w:lineRule="auto"/>
        <w:ind w:left="170"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|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1 + 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E06E9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| </w:t>
      </w:r>
      <w:r w:rsidRPr="00E06E9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240">
          <v:shape id="_x0000_i1154" type="#_x0000_t75" style="width:9.75pt;height:12pt" o:ole="">
            <v:imagedata r:id="rId30" o:title=""/>
          </v:shape>
          <o:OLEObject Type="Embed" ProgID="Equation.3" ShapeID="_x0000_i1154" DrawAspect="Content" ObjectID="_1772520113" r:id="rId229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,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1,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m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00" w:dyaOrig="240">
          <v:shape id="_x0000_i1155" type="#_x0000_t75" style="width:9.75pt;height:12pt" o:ole="">
            <v:imagedata r:id="rId32" o:title=""/>
          </v:shape>
          <o:OLEObject Type="Embed" ProgID="Equation.3" ShapeID="_x0000_i1155" DrawAspect="Content" ObjectID="_1772520114" r:id="rId230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1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7. Выполните действия в показательной форме: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000" w:dyaOrig="720">
          <v:shape id="_x0000_i1156" type="#_x0000_t75" style="width:200.25pt;height:36pt" o:ole="">
            <v:imagedata r:id="rId34" o:title=""/>
          </v:shape>
          <o:OLEObject Type="Embed" ProgID="Equation.3" ShapeID="_x0000_i1156" DrawAspect="Content" ObjectID="_1772520115" r:id="rId231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16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здел 2. Основы дискретной математики 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2.2 Основы теории графов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5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: Решение вариативных задач и упражнений.</w:t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6257925" cy="43815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267325" cy="6962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6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438775" cy="609600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60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191125" cy="627697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627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5200650" cy="43148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431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5343525" cy="366712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6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Построение графов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Цель: систематизировать и обобщить знания по теме</w:t>
      </w: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ь, что два графа изоморфны:</w:t>
      </w: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ачертить орграф, соответствующий отношению: «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лится н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» на множестве целых чисел от 1 до 12.</w:t>
      </w: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роить матрицы смежности и инцидентности графа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а матрица смежности. Постройте соответствующий ей орграф. Найдите матрицу инцидентности. 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1820" w:dyaOrig="1440">
          <v:shape id="_x0000_i1157" type="#_x0000_t75" style="width:138pt;height:66.75pt" o:ole="">
            <v:imagedata r:id="rId42" o:title=""/>
          </v:shape>
          <o:OLEObject Type="Embed" ProgID="Equation.DSMT4" ShapeID="_x0000_i1157" DrawAspect="Content" ObjectID="_1772520116" r:id="rId238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В графе 11 вершин, степени которых равны 4. Сколько ребер имеет этот граф?</w:t>
      </w: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ли граф эйлеровым; двудольным? Если граф является эйлеровым, найти эйлеров цикл.</w:t>
      </w:r>
    </w:p>
    <w:p w:rsidR="00E06E9F" w:rsidRPr="00E06E9F" w:rsidRDefault="00E06E9F" w:rsidP="00E06E9F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числите все графы, имеющие гамильтонов цикл, 6 вершин, 8 ребер.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3. Основы математического анализа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1 Дифференциальное и интегральное исчисле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7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делы. Непрерывность функций. Производная, геометрический смысл. Исследование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й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Вычислить производную функций: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5610225" cy="8286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6153150" cy="336232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lang w:eastAsia="ru-RU"/>
        </w:rPr>
        <w:t>2. Вычислить производные функций:</w:t>
      </w:r>
    </w:p>
    <w:p w:rsidR="00E06E9F" w:rsidRPr="00E06E9F" w:rsidRDefault="00E06E9F" w:rsidP="00E06E9F">
      <w:pPr>
        <w:spacing w:after="0" w:line="240" w:lineRule="auto"/>
        <w:ind w:right="57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drawing>
          <wp:inline distT="0" distB="0" distL="0" distR="0">
            <wp:extent cx="6153150" cy="44862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8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е простейших определенных интегралов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Определение максимума мощности в цепи постоянного тока с применением производной. Вычисления площадей и объемов при проектировании объектов транспорта с применением определенного интеграл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хождение производной сложной функции. Интегрирование функций. Метод замены переменной. Интегрирование по частям. Вычисление определённого интеграла. Приложение определенного интеграла к решению различных прикладных задач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76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хождения производной сложной функции;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нтегрирования функций методом замены переменной и методом интегрирования по частям;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мений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я определённого интеграла.</w: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айти производную функции:</w: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48"/>
          <w:sz w:val="24"/>
          <w:szCs w:val="24"/>
          <w:lang w:eastAsia="ru-RU"/>
        </w:rPr>
        <w:object w:dxaOrig="4140" w:dyaOrig="1080">
          <v:shape id="_x0000_i1158" type="#_x0000_t75" style="width:207pt;height:54pt" o:ole="">
            <v:imagedata r:id="rId47" o:title=""/>
          </v:shape>
          <o:OLEObject Type="Embed" ProgID="Equation.DSMT4" ShapeID="_x0000_i1158" DrawAspect="Content" ObjectID="_1772520117" r:id="rId242"/>
        </w:object>
      </w:r>
    </w:p>
    <w:p w:rsidR="00E06E9F" w:rsidRPr="00E06E9F" w:rsidRDefault="00E06E9F" w:rsidP="00E06E9F">
      <w:pPr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Найти интегралы, используя основные свойства интеграла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260" w:dyaOrig="720">
          <v:shape id="_x0000_i1159" type="#_x0000_t75" style="width:162.75pt;height:36pt" o:ole="">
            <v:imagedata r:id="rId49" o:title=""/>
          </v:shape>
          <o:OLEObject Type="Embed" ProgID="Equation.DSMT4" ShapeID="_x0000_i1159" DrawAspect="Content" ObjectID="_1772520118" r:id="rId243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. Найти интегралы, используя метод замены переменной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480" w:dyaOrig="760">
          <v:shape id="_x0000_i1160" type="#_x0000_t75" style="width:174pt;height:38.25pt" o:ole="">
            <v:imagedata r:id="rId51" o:title=""/>
          </v:shape>
          <o:OLEObject Type="Embed" ProgID="Equation.DSMT4" ShapeID="_x0000_i1160" DrawAspect="Content" ObjectID="_1772520119" r:id="rId244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.  Найти интеграл, используя метод интегрирования по частям:</w: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740" w:dyaOrig="920">
          <v:shape id="_x0000_i1161" type="#_x0000_t75" style="width:137.25pt;height:46.5pt" o:ole="">
            <v:imagedata r:id="rId53" o:title=""/>
          </v:shape>
          <o:OLEObject Type="Embed" ProgID="Equation.DSMT4" ShapeID="_x0000_i1161" DrawAspect="Content" ObjectID="_1772520120" r:id="rId245"/>
        </w:object>
      </w:r>
    </w:p>
    <w:p w:rsidR="00E06E9F" w:rsidRPr="00E06E9F" w:rsidRDefault="00E06E9F" w:rsidP="00E06E9F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5. Найти интеграл: </w:t>
      </w:r>
      <w:r w:rsidRPr="00E06E9F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980" w:dyaOrig="440">
          <v:shape id="_x0000_i1162" type="#_x0000_t75" style="width:48.75pt;height:21.75pt" o:ole="">
            <v:imagedata r:id="rId55" o:title=""/>
          </v:shape>
          <o:OLEObject Type="Embed" ProgID="Equation.DSMT4" ShapeID="_x0000_i1162" DrawAspect="Content" ObjectID="_1772520121" r:id="rId246"/>
        </w:objec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2 Обыкновенные дифференциальные уравнения</w:t>
      </w:r>
    </w:p>
    <w:p w:rsidR="00E06E9F" w:rsidRPr="00E06E9F" w:rsidRDefault="00E06E9F" w:rsidP="00E06E9F">
      <w:pPr>
        <w:tabs>
          <w:tab w:val="left" w:pos="0"/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9</w:t>
      </w:r>
    </w:p>
    <w:p w:rsidR="00E06E9F" w:rsidRPr="00E06E9F" w:rsidRDefault="00E06E9F" w:rsidP="00E06E9F">
      <w:pPr>
        <w:tabs>
          <w:tab w:val="left" w:pos="0"/>
        </w:tabs>
        <w:spacing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ма занятия: Решение дифференциальных уравнений первого порядка с разделяющимися переменными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закрепление умений решения дифференциальных уравнений </w:t>
      </w:r>
    </w:p>
    <w:p w:rsidR="00E06E9F" w:rsidRPr="00E06E9F" w:rsidRDefault="00E06E9F" w:rsidP="00E06E9F">
      <w:pPr>
        <w:shd w:val="clear" w:color="auto" w:fill="FCFFFF"/>
        <w:spacing w:after="0" w:line="240" w:lineRule="auto"/>
        <w:jc w:val="both"/>
        <w:rPr>
          <w:rFonts w:ascii="Calibri" w:eastAsia="Times New Roman" w:hAnsi="Calibri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нтегрировать следующие уравнения</w:t>
      </w:r>
      <w:r w:rsidRPr="00E06E9F">
        <w:rPr>
          <w:rFonts w:ascii="Calibri" w:eastAsia="Times New Roman" w:hAnsi="Calibri" w:cs="Times New Roman"/>
          <w:sz w:val="24"/>
          <w:szCs w:val="24"/>
          <w:lang w:eastAsia="ru-RU"/>
        </w:rPr>
        <w:t>  </w:t>
      </w:r>
    </w:p>
    <w:p w:rsidR="00E06E9F" w:rsidRPr="00E06E9F" w:rsidRDefault="00E06E9F" w:rsidP="00E06E9F">
      <w:pPr>
        <w:shd w:val="clear" w:color="auto" w:fill="FCFFFF"/>
        <w:spacing w:after="0" w:line="240" w:lineRule="auto"/>
        <w:ind w:firstLine="567"/>
        <w:jc w:val="both"/>
        <w:rPr>
          <w:rFonts w:ascii="Calibri" w:eastAsia="Times New Roman" w:hAnsi="Calibri" w:cs="Times New Roman"/>
          <w:noProof/>
          <w:vertAlign w:val="subscript"/>
          <w:lang w:eastAsia="ru-RU"/>
        </w:rPr>
      </w:pPr>
    </w:p>
    <w:p w:rsidR="00E06E9F" w:rsidRPr="00E06E9F" w:rsidRDefault="00E06E9F" w:rsidP="00E06E9F">
      <w:pPr>
        <w:shd w:val="clear" w:color="auto" w:fill="FCFFFF"/>
        <w:spacing w:after="0" w:line="240" w:lineRule="auto"/>
        <w:ind w:firstLine="567"/>
        <w:jc w:val="both"/>
        <w:rPr>
          <w:rFonts w:ascii="Calibri" w:eastAsia="Times New Roman" w:hAnsi="Calibri" w:cs="Times New Roman"/>
          <w:noProof/>
          <w:vertAlign w:val="subscript"/>
          <w:lang w:eastAsia="ru-RU"/>
        </w:rPr>
      </w:pPr>
      <w:r w:rsidRPr="00E06E9F">
        <w:rPr>
          <w:rFonts w:ascii="Times New Roman" w:eastAsia="Times New Roman" w:hAnsi="Times New Roman" w:cs="Times New Roman"/>
          <w:noProof/>
          <w:vertAlign w:val="subscript"/>
          <w:lang w:eastAsia="ru-RU"/>
        </w:rPr>
        <w:drawing>
          <wp:inline distT="0" distB="0" distL="0" distR="0">
            <wp:extent cx="3562350" cy="1285875"/>
            <wp:effectExtent l="0" t="0" r="0" b="9525"/>
            <wp:docPr id="45" name="Рисунок 45" descr="http://ef.donnu-support.ru/pvd141048/Data/MdE/ModBM/Praktika/Rechen/pract(dif).files/image4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ef.donnu-support.ru/pvd141048/Data/MdE/ModBM/Praktika/Rechen/pract(dif).files/image445.gif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lastRenderedPageBreak/>
        <w:t>Найти  частные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решения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довлетворяющие заданным начальным условиям.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.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1257300" cy="228600"/>
            <wp:effectExtent l="0" t="0" r="0" b="0"/>
            <wp:docPr id="44" name="Рисунок 44" descr="http://ef.donnu-support.ru/pvd141048/Data/MdE/ModBM/Praktika/Rechen/pract(dif).files/image4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ef.donnu-support.ru/pvd141048/Data/MdE/ModBM/Praktika/Rechen/pract(dif).files/image447.gif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2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876300" cy="200025"/>
            <wp:effectExtent l="0" t="0" r="0" b="9525"/>
            <wp:docPr id="43" name="Рисунок 43" descr="http://ef.donnu-support.ru/pvd141048/Data/MdE/ModBM/Praktika/Rechen/pract(dif).files/image4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ef.donnu-support.ru/pvd141048/Data/MdE/ModBM/Praktika/Rechen/pract(dif).files/image449.gif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-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3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647700" cy="266700"/>
            <wp:effectExtent l="0" t="0" r="0" b="0"/>
            <wp:docPr id="42" name="Рисунок 42" descr="http://ef.donnu-support.ru/pvd141048/Data/MdE/ModBM/Praktika/Rechen/pract(dif).files/image4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ef.donnu-support.ru/pvd141048/Data/MdE/ModBM/Praktika/Rechen/pract(dif).files/image451.gif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2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4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752475" cy="228600"/>
            <wp:effectExtent l="0" t="0" r="9525" b="0"/>
            <wp:docPr id="41" name="Рисунок 41" descr="http://ef.donnu-support.ru/pvd141048/Data/MdE/ModBM/Praktika/Rechen/pract(dif).files/image4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ef.donnu-support.ru/pvd141048/Data/MdE/ModBM/Praktika/Rechen/pract(dif).files/image453.gif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,5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5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847725" cy="200025"/>
            <wp:effectExtent l="0" t="0" r="9525" b="9525"/>
            <wp:docPr id="40" name="Рисунок 40" descr="http://ef.donnu-support.ru/pvd141048/Data/MdE/ModBM/Praktika/Rechen/pract(dif).files/image4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ef.donnu-support.ru/pvd141048/Data/MdE/ModBM/Praktika/Rechen/pract(dif).files/image455.gif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-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6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990600" cy="419100"/>
            <wp:effectExtent l="0" t="0" r="0" b="0"/>
            <wp:docPr id="39" name="Рисунок 39" descr="http://ef.donnu-support.ru/pvd141048/Data/MdE/ModBM/Praktika/Rechen/pract(dif).files/image4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ef.donnu-support.ru/pvd141048/Data/MdE/ModBM/Praktika/Rechen/pract(dif).files/image457.gif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7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714375" cy="200025"/>
            <wp:effectExtent l="0" t="0" r="9525" b="9525"/>
            <wp:docPr id="38" name="Рисунок 38" descr="http://ef.donnu-support.ru/pvd141048/Data/MdE/ModBM/Praktika/Rechen/pract(dif).files/image4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://ef.donnu-support.ru/pvd141048/Data/MdE/ModBM/Praktika/Rechen/pract(dif).files/image459.gif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8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1752600" cy="276225"/>
            <wp:effectExtent l="0" t="0" r="0" b="9525"/>
            <wp:docPr id="37" name="Рисунок 37" descr="http://ef.donnu-support.ru/pvd141048/Data/MdE/ModBM/Praktika/Rechen/pract(dif).files/image4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://ef.donnu-support.ru/pvd141048/Data/MdE/ModBM/Praktika/Rechen/pract(dif).files/image461.gif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keepNext/>
        <w:keepLines/>
        <w:spacing w:before="200" w:after="0" w:line="276" w:lineRule="auto"/>
        <w:outlineLvl w:val="8"/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</w:pP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9.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noProof/>
          <w:color w:val="404040"/>
          <w:sz w:val="24"/>
          <w:szCs w:val="24"/>
          <w:vertAlign w:val="subscript"/>
          <w:lang w:eastAsia="ru-RU"/>
        </w:rPr>
        <w:drawing>
          <wp:inline distT="0" distB="0" distL="0" distR="0">
            <wp:extent cx="771525" cy="257175"/>
            <wp:effectExtent l="0" t="0" r="9525" b="9525"/>
            <wp:docPr id="36" name="Рисунок 36" descr="http://ef.donnu-support.ru/pvd141048/Data/MdE/ModBM/Praktika/Rechen/pract(dif).files/image4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://ef.donnu-support.ru/pvd141048/Data/MdE/ModBM/Praktika/Rechen/pract(dif).files/image463.gif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,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                         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у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1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при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 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х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val="en-US" w:bidi="en-US"/>
        </w:rPr>
        <w:t> </w:t>
      </w:r>
      <w:r w:rsidRPr="00E06E9F">
        <w:rPr>
          <w:rFonts w:ascii="Times New Roman" w:eastAsia="Times New Roman" w:hAnsi="Times New Roman" w:cs="Times New Roman"/>
          <w:iCs/>
          <w:color w:val="404040"/>
          <w:sz w:val="24"/>
          <w:szCs w:val="24"/>
          <w:lang w:bidi="en-US"/>
        </w:rPr>
        <w:t>= 0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Решить уравнени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00" w:dyaOrig="360">
          <v:shape id="_x0000_i1163" type="#_x0000_t75" style="width:135pt;height:18pt" o:ole="">
            <v:imagedata r:id="rId67" o:title=""/>
          </v:shape>
          <o:OLEObject Type="Embed" ProgID="Equation.DSMT4" ShapeID="_x0000_i1163" DrawAspect="Content" ObjectID="_1772520122" r:id="rId257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Решить уравнение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40">
          <v:shape id="_x0000_i1164" type="#_x0000_t75" style="width:81.75pt;height:17.25pt" o:ole="">
            <v:imagedata r:id="rId69" o:title=""/>
          </v:shape>
          <o:OLEObject Type="Embed" ProgID="Equation.DSMT4" ShapeID="_x0000_i1164" DrawAspect="Content" ObjectID="_1772520123" r:id="rId258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Решить задачу Коши: </w:t>
      </w: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80" w:dyaOrig="340">
          <v:shape id="_x0000_i1165" type="#_x0000_t75" style="width:153.75pt;height:17.25pt" o:ole="">
            <v:imagedata r:id="rId71" o:title=""/>
          </v:shape>
          <o:OLEObject Type="Embed" ProgID="Equation.DSMT4" ShapeID="_x0000_i1165" DrawAspect="Content" ObjectID="_1772520124" r:id="rId259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</w:t>
      </w: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я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0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упражнений на определение сходимости ряда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4476750" cy="471487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71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alibri" w:eastAsia="Times New Roman" w:hAnsi="Calibri" w:cs="Times New Roman"/>
          <w:noProof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4876800" cy="63627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636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Calibri" w:eastAsia="Times New Roman" w:hAnsi="Calibri" w:cs="Times New Roman"/>
          <w:noProof/>
          <w:lang w:eastAsia="ru-RU"/>
        </w:rPr>
        <w:lastRenderedPageBreak/>
        <w:drawing>
          <wp:inline distT="0" distB="0" distL="0" distR="0">
            <wp:extent cx="4876800" cy="54102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41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9F">
        <w:rPr>
          <w:rFonts w:ascii="Calibri" w:eastAsia="Times New Roman" w:hAnsi="Calibri" w:cs="Times New Roman"/>
          <w:noProof/>
          <w:lang w:eastAsia="ru-RU"/>
        </w:rPr>
        <w:t xml:space="preserve"> 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11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ожение функций в ряд Фурье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  Исследовать знакоположительный ряд на сходимость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800" w:dyaOrig="700">
          <v:shape id="_x0000_i1166" type="#_x0000_t75" style="width:189.75pt;height:35.25pt" o:ole="">
            <v:imagedata r:id="rId76" o:title=""/>
          </v:shape>
          <o:OLEObject Type="Embed" ProgID="Equation.DSMT4" ShapeID="_x0000_i1166" DrawAspect="Content" ObjectID="_1772520125" r:id="rId263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2. Исследовать на сходимость (абсолютную и условную) знакочередующийся ряд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660" w:dyaOrig="620">
          <v:shape id="_x0000_i1167" type="#_x0000_t75" style="width:83.25pt;height:30.75pt" o:ole="">
            <v:imagedata r:id="rId78" o:title=""/>
          </v:shape>
          <o:OLEObject Type="Embed" ProgID="Equation.DSMT4" ShapeID="_x0000_i1167" DrawAspect="Content" ObjectID="_1772520126" r:id="rId264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айти область сходимости ряда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40" w:dyaOrig="400">
          <v:shape id="_x0000_i1168" type="#_x0000_t75" style="width:42pt;height:20.25pt" o:ole="">
            <v:imagedata r:id="rId80" o:title=""/>
          </v:shape>
          <o:OLEObject Type="Embed" ProgID="Equation.DSMT4" ShapeID="_x0000_i1168" DrawAspect="Content" ObjectID="_1772520127" r:id="rId265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4. разложить в ряд Маклорена функцию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80" w:dyaOrig="620">
          <v:shape id="_x0000_i1169" type="#_x0000_t75" style="width:63.75pt;height:30.75pt" o:ole="">
            <v:imagedata r:id="rId82" o:title=""/>
          </v:shape>
          <o:OLEObject Type="Embed" ProgID="Equation.DSMT4" ShapeID="_x0000_i1169" DrawAspect="Content" ObjectID="_1772520128" r:id="rId266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5. Разложить в ряд Тейлора функцию по степени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170" type="#_x0000_t75" style="width:90pt;height:18pt" o:ole="">
            <v:imagedata r:id="rId84" o:title=""/>
          </v:shape>
          <o:OLEObject Type="Embed" ProgID="Equation.DSMT4" ShapeID="_x0000_i1170" DrawAspect="Content" ObjectID="_1772520129" r:id="rId267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ложить в ряд Фурье периодическую функцию в промежутке </w:t>
      </w:r>
      <w:r w:rsidRPr="00E06E9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120" w:dyaOrig="220">
          <v:shape id="_x0000_i1171" type="#_x0000_t75" style="width:56.25pt;height:11.25pt" o:ole="">
            <v:imagedata r:id="rId86" o:title=""/>
          </v:shape>
          <o:OLEObject Type="Embed" ProgID="Equation.DSMT4" ShapeID="_x0000_i1171" DrawAspect="Content" ObjectID="_1772520130" r:id="rId268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00" w:dyaOrig="320">
          <v:shape id="_x0000_i1172" type="#_x0000_t75" style="width:69.75pt;height:15.75pt" o:ole="">
            <v:imagedata r:id="rId88" o:title=""/>
          </v:shape>
          <o:OLEObject Type="Embed" ProgID="Equation.DSMT4" ShapeID="_x0000_i1172" DrawAspect="Content" ObjectID="_1772520131" r:id="rId269"/>
        </w:objec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7. Вычислить интеграл: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960" w:dyaOrig="740">
          <v:shape id="_x0000_i1173" type="#_x0000_t75" style="width:48pt;height:36.75pt" o:ole="">
            <v:imagedata r:id="rId90" o:title=""/>
          </v:shape>
          <o:OLEObject Type="Embed" ProgID="Equation.DSMT4" ShapeID="_x0000_i1173" DrawAspect="Content" ObjectID="_1772520132" r:id="rId270"/>
        </w:objec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точностью до 0.0001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4. Элементы теории вероятностей и математической статистики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4.1.Вероятность. Теоремы сложения и умножения вероятносте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2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простейших задач на определение вероятности с использованием теоремы сложения вероятностей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урне находится 15 белых, 5 красных и 10 чёрных шаров. Наугад извлекается 1 шар, найти вероятность того, что он будет: а) белым, б) красным, в) чёрным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ение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важнейшей предпосылкой  для использования классического определения вероятности является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озможность подсчёта общего количества исходов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его в урне: 15 + 5 + 10 = 30 шаров, и, очевидно, справедливы следующие факты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извлечение любого шара одинаково возможно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равновозможность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исходов)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ри этом исходы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элементарны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образуют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олную группу событий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т.е. в результате испытания обязательно будет извлечён какой-то один из 30 шаров)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 образом, общее число исходов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4" type="#_x0000_t75" style="width:33.75pt;height:14.25pt">
            <v:imagedata r:id="rId92" r:href="rId271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мотрим событие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04_0001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clip_image004_0001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5" type="#_x0000_t75" style="width:12pt;height:12.75pt">
            <v:imagedata r:id="rId94" r:href="rId272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белый шар. Данному событию благоприятствуют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6" type="#_x0000_t75" style="width:35.25pt;height:14.25pt">
            <v:imagedata r:id="rId96" r:href="rId273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элементарны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сходов, поэтому 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6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6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7" type="#_x0000_t75" style="width:96.75pt;height:30.75pt">
            <v:imagedata r:id="rId98" r:href="rId274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бел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к ни странно, даже в такой простой задаче можно допустить серьёзную неточность, на которой я уже заострял внимание в первой статье по </w:t>
      </w:r>
      <w:hyperlink r:id="rId275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теории вероятностей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Где здесь подводный камень? Здесь некорректно рассуждать, что 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«раз половина шаров белые, то вероятность извлечения белого шара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1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1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8" type="#_x0000_t75" style="width:48.75pt;height:30.75pt">
            <v:imagedata r:id="rId101" r:href="rId276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»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В классическом определении вероятности речь идёт об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АРНЫ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сходах, и дробь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atnosti_primery_reshenij_clip_image02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79" type="#_x0000_t75" style="width:17.25pt;height:30.75pt">
            <v:imagedata r:id="rId103" r:href="rId277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следует обязательно прописать!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другими пунктами аналогично, рассмотрим следующие события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mage02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0" type="#_x0000_t75" style="width:12pt;height:12.75pt">
            <v:imagedata r:id="rId105" r:href="rId278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красн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.ru/m/zadachi_na_klassicheskoe_opredelenie_verojatnosti_primery_reshenij_clip_image02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1" type="#_x0000_t75" style="width:12pt;height:14.25pt">
            <v:imagedata r:id="rId107" r:href="rId279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из урны будет извлечён чёрн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бытию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2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22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2" type="#_x0000_t75" style="width:12pt;height:12.75pt">
            <v:imagedata r:id="rId105" r:href="rId280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благоприятствует 5 элементарных исходов, а событию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4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y_reshenij_clip_image024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3" type="#_x0000_t75" style="width:12pt;height:14.25pt">
            <v:imagedata r:id="rId107" r:href="rId281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10 элементарных исходов. Таким образом, соответствующие вероятност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2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2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4" type="#_x0000_t75" style="width:78pt;height:63.75pt">
            <v:imagedata r:id="rId111" r:href="rId282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пичная проверка многих задач по терверу осуществляется с помощью </w:t>
      </w:r>
      <w:hyperlink r:id="rId283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теоремы о сумме вероятностей событий, образующих полную группу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нашем случае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обытия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5" type="#_x0000_t75" style="width:39pt;height:15.75pt">
            <v:imagedata r:id="rId114" r:href="rId284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разуют полную группу, а значит, сумма соответствующих вероятностей должна обязательно равняться единице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nie_verojatnosti_primery_reshenij_clip_image03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6" type="#_x0000_t75" style="width:117pt;height:15.75pt">
            <v:imagedata r:id="rId116" r:href="rId285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им, так ли это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7" type="#_x0000_t75" style="width:254.25pt;height:30.75pt">
            <v:imagedata r:id="rId118" r:href="rId286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 чём и хотелось убедиться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6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6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8" type="#_x0000_t75" style="width:96pt;height:30.75pt">
            <v:imagedata r:id="rId120" r:href="rId287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ринципе, ответ можно записать и подробнее, но лично я привык ставить туда только числа – по той причине, что когда начинаешь «штамповать» задачи сотнями и тысячами, то стремишься максимально сократить запись решения. К слову, о краткости: на практике распространён «скоростной» вариант оформления </w:t>
      </w: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ешения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его: 15 + 5 + 10 = 30 шаров в урне. 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8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http://mathprofi.ru/m/zadachi_na_klassicheskoe_opredelenie_verojatnosti_primery_reshenij_clip_image038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89" type="#_x0000_t75" style="width:63.75pt;height:30.75pt">
            <v:imagedata r:id="rId122" r:href="rId288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бел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4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mage04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90" type="#_x0000_t75" style="width:63.75pt;height:30.75pt">
            <v:imagedata r:id="rId124" r:href="rId289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красный шар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42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URE  "http://mathprofi.ru/m/zadachi_na_klassicheskoe_opredelenie_verojatnosti_primery_reshenij_clip_image042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91" type="#_x0000_t75" style="width:63pt;height:30.75pt">
            <v:imagedata r:id="rId126" r:href="rId290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оятность того, то из урны будет извлечён чёрный шар.</w:t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36_0000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36_0000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92" type="#_x0000_t75" style="width:96pt;height:30.75pt">
            <v:imagedata r:id="rId120" r:href="rId291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E06E9F" w:rsidRPr="00E06E9F" w:rsidRDefault="00E06E9F" w:rsidP="00E06E9F">
      <w:pPr>
        <w:spacing w:before="150" w:after="150" w:line="240" w:lineRule="auto"/>
        <w:ind w:left="150" w:right="1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днако если в условии несколько пунктов, то решение зачастую удобнее оформить первым способом, который отнимает чуть больше времени, но зато всё «раскладывает по полочкам» и позволяет легче сориентироваться в задаче.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13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простейших задач на определение вероятности с использованием теорем сложения и умножения вероятностей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Задача 2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магазин поступило 30 холодильников, пять из которых имеют заводской дефект. Случайным образом выбирают один холодильник. Какова вероятность того, что он будет без дефекта?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берите целесообразный вариант оформления и сверьтесь с образцом внизу страницы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ростейших примерах количество общих и количество благоприятствующих исходов лежат на поверхности, но в большинстве случаев картошку приходится выкапывать самостоятельно. Каноничная серия задач о забывчивом абоненте: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Задача 3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бирая номер телефона, абонент забыл две последние цифры, но помнит, что одна из них – ноль, а другая – нечётная. Найти вероятность того, что он наберёт правильный номер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римечание</w:t>
      </w:r>
      <w:r w:rsidRPr="00E06E9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: ноль – это чётное число (делится на 2 без остатка)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Решение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начала найдём общее количество исходов. По условию, абонент помнит, что одна из цифр – ноль, а другая цифра – нечётная. Здесь рациональнее не мудрить с </w:t>
      </w:r>
      <w:hyperlink r:id="rId292" w:history="1">
        <w:r w:rsidRPr="00E06E9F">
          <w:rPr>
            <w:rFonts w:ascii="Times New Roman" w:eastAsia="Times New Roman" w:hAnsi="Times New Roman" w:cs="Times New Roman"/>
            <w:b/>
            <w:bCs/>
            <w:color w:val="3366CC"/>
            <w:sz w:val="24"/>
            <w:szCs w:val="24"/>
            <w:u w:val="single"/>
            <w:lang w:eastAsia="ru-RU"/>
          </w:rPr>
          <w:t>комбинаторикой</w:t>
        </w:r>
      </w:hyperlink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 воспользоваться </w:t>
      </w:r>
      <w:r w:rsidRPr="00E06E9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методом прямого перечисления исходов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То есть, при оформлении решения просто записываем все возможные комбинаци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01, 03, 05, 07, 0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10, 30, 50, 70, 90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подсчитываем их – всего: 10 исходов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лагоприятствующий исход один: верный номер.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классическому определению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INCLUDEPICTURE "http://mathprofi.ru/m/zadachi_na_klassicheskoe_opredelenie_verojatnosti_primery_reshenij_clip_image054.gif" \* MERGEFORMATINET </w:instrTex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begin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>INCLUDEPICTURE  "http://mathprofi.ru/m/zadachi_na_klassicheskoe_opredelenie_verojatnosti_primery_reshenij_clip_image054.gif" \* MERGEFORMATINET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instrText xml:space="preserve"> </w:instrTex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separate"/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pict>
          <v:shape id="_x0000_i1193" type="#_x0000_t75" style="width:62.25pt;height:30.75pt">
            <v:imagedata r:id="rId130" r:href="rId293"/>
          </v:shape>
        </w:pict>
      </w:r>
      <w:r w:rsidR="00D57D5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 – вероятность того, что абонент наберёт правильный номер</w:t>
      </w:r>
    </w:p>
    <w:p w:rsidR="00E06E9F" w:rsidRPr="00E06E9F" w:rsidRDefault="00E06E9F" w:rsidP="00E06E9F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твет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0,1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4.2 Случайная величина, ее функция распределения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4</w:t>
      </w:r>
    </w:p>
    <w:p w:rsidR="00E06E9F" w:rsidRPr="00E06E9F" w:rsidRDefault="00E06E9F" w:rsidP="00E06E9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По заданному условию построить ряд распределения случайной величин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Цель: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исследовательского подхода к решению задач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В урне 7 шаров, из которых 4 голубых, а остальные красные. Из этой урны извлекаются три шара. Найдите закон распределения дискретной случайной величины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вной числу голубых шаров в выборке. </w:t>
      </w:r>
    </w:p>
    <w:p w:rsidR="00E06E9F" w:rsidRPr="00E06E9F" w:rsidRDefault="00E06E9F" w:rsidP="00E06E9F">
      <w:pPr>
        <w:tabs>
          <w:tab w:val="left" w:pos="1155"/>
          <w:tab w:val="left" w:pos="70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Найти функцию распределения 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) и построить ее график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среднее квадратичное  отклонение случайной величины Х, заданной законом ее распределения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7"/>
        <w:gridCol w:w="835"/>
        <w:gridCol w:w="835"/>
        <w:gridCol w:w="835"/>
        <w:gridCol w:w="835"/>
        <w:gridCol w:w="835"/>
        <w:gridCol w:w="835"/>
        <w:gridCol w:w="835"/>
        <w:gridCol w:w="835"/>
      </w:tblGrid>
      <w:tr w:rsidR="00E06E9F" w:rsidRPr="00E06E9F" w:rsidTr="00990A57">
        <w:tc>
          <w:tcPr>
            <w:tcW w:w="727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</w:tr>
      <w:tr w:rsidR="00E06E9F" w:rsidRPr="00E06E9F" w:rsidTr="00990A57">
        <w:tc>
          <w:tcPr>
            <w:tcW w:w="727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3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1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8</w:t>
            </w:r>
          </w:p>
        </w:tc>
        <w:tc>
          <w:tcPr>
            <w:tcW w:w="835" w:type="dxa"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1</w:t>
            </w:r>
          </w:p>
        </w:tc>
      </w:tr>
    </w:tbl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4.3. Математическое ожидание и дисперсия случайной величины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5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 занятия: нахождение математического ожидания, дисперсии и среднего квадратичного отклонения дискретной случайной величины заданной законом распределения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Цель работы: находить математическое ожидание, дисперсию и среднее квадратичное отклонение случайной величины по заданному закону ее распределения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Дано: п – порядковый номер варианта студента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xiп – 10 п – 6 п – 2 пп + 1 п + 3 п + 5 п + 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pi0,17 0,03 0,16 0,07 ? 0,4 0,04 0,0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йти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Вероятность того, что случайная величина X примет значение п + 1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Составить закон распределения случайной величины Х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Математическое ожидание, дисперсию и среднее квадратичное отклонение дискретной случайной величины;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йти числовые характеристики случайной величины “х”. Варианты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-3 4 5 7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10a2-3a 15a2-5a 8a2-3a 17a2-4a-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-2 3 5 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5a2-3,5 3a2-2a-1,5 15a2-9a-2 4,5a-3,5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2 3 8 1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41a2-20 23a2-16a 30a2-12a-6 6a2-32a+20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5 7 11 1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lastRenderedPageBreak/>
        <w:t>pi 10a2-4a-1 6a2-2 5a2-a-1 4a2-1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Xi 2 3 5 8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pi 15a2-3,5 6a-3a2-2,1 8a2-1,5 2a-0,9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  <w:t>6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br/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i 7 10 11 13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pi 70a2-6 5a2 20a2+12a-5,3 5a2-28a-8,7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Контрольные вопросы: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зовите числовые характеристики дискретной случайной величины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Запишите формулу нахождения математического ожидания.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Запишите формулу нахождения дисперсии и среднего квадратичного отклонения.</w:t>
      </w: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дел 5. Основные численные методы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5.1 Численное интегрирование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актическое занятие № 16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е интегралов по формулам прямоугольников, трапеций и формуле Симпсона. Оценка погрешности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1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ычислить по формуле прямоугольников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8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8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94" type="#_x0000_t75" style="width:35.25pt;height:35.25pt">
            <v:imagedata r:id="rId132" r:href="rId29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йти абсолютную и относительную погрешности вычислений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Разобьём отрезок [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a,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b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] на несколько (например, на 6) равных частей. Тогда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а =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, b =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3 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95" type="#_x0000_t75" style="width:111.75pt;height:30pt">
            <v:imagedata r:id="rId134" r:href="rId29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Calibri" w:eastAsia="Times New Roman" w:hAnsi="Calibri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16"/>
          <w:szCs w:val="16"/>
          <w:vertAlign w:val="subscript"/>
          <w:lang w:eastAsia="ru-RU"/>
        </w:rPr>
        <w:t>k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a + k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196" type="#_x0000_t75" style="width:3.75pt;height:2.25pt">
            <v:imagedata r:id="rId136" r:href="rId296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197" type="#_x0000_t75" style="width:9pt;height:11.25pt">
            <v:imagedata r:id="rId138" r:href="rId297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х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br/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0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0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98" type="#_x0000_t75" style="width:3.75pt;height:2.25pt">
            <v:imagedata r:id="rId136" r:href="rId29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199" type="#_x0000_t75" style="width:9.75pt;height:27.75pt">
            <v:imagedata r:id="rId141" r:href="rId29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1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1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0" type="#_x0000_t75" style="width:3.75pt;height:2.25pt">
            <v:imagedata r:id="rId136" r:href="rId30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1" type="#_x0000_t75" style="width:9.75pt;height:27.75pt">
            <v:imagedata r:id="rId141" r:href="rId30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2,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2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2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2" type="#_x0000_t75" style="width:3.75pt;height:2.25pt">
            <v:imagedata r:id="rId136" r:href="rId30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3" type="#_x0000_t75" style="width:9.75pt;height:27.75pt">
            <v:imagedata r:id="rId141" r:href="rId30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3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3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4" type="#_x0000_t75" style="width:3.75pt;height:2.25pt">
            <v:imagedata r:id="rId136" r:href="rId30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5" type="#_x0000_t75" style="width:9.75pt;height:27.75pt">
            <v:imagedata r:id="rId141" r:href="rId30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4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4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6" type="#_x0000_t75" style="width:3.75pt;height:2.25pt">
            <v:imagedata r:id="rId136" r:href="rId30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7" type="#_x0000_t75" style="width:9.75pt;height:27.75pt">
            <v:imagedata r:id="rId141" r:href="rId30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5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 + 5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8" type="#_x0000_t75" style="width:3.75pt;height:2.25pt">
            <v:imagedata r:id="rId136" r:href="rId30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7.gif" \* MERGEFO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09" type="#_x0000_t75" style="width:9.75pt;height:27.75pt">
            <v:imagedata r:id="rId141" r:href="rId30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4,5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2 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6,2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3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9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3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3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12,2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4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16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f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val="en-US" w:eastAsia="ru-RU"/>
        </w:rPr>
        <w:t>x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= 4,5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perscript"/>
          <w:lang w:val="en-US"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20,25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17"/>
        <w:gridCol w:w="330"/>
        <w:gridCol w:w="630"/>
        <w:gridCol w:w="330"/>
        <w:gridCol w:w="750"/>
        <w:gridCol w:w="450"/>
        <w:gridCol w:w="750"/>
      </w:tblGrid>
      <w:tr w:rsidR="00E06E9F" w:rsidRPr="00E06E9F" w:rsidTr="00990A57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5</w:t>
            </w:r>
          </w:p>
        </w:tc>
      </w:tr>
      <w:tr w:rsidR="00E06E9F" w:rsidRPr="00E06E9F" w:rsidTr="00990A57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E06E9F" w:rsidRPr="00E06E9F" w:rsidRDefault="00E06E9F" w:rsidP="00E06E9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25</w:t>
            </w:r>
          </w:p>
        </w:tc>
      </w:tr>
    </w:tbl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о формуле (1)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0" type="#_x0000_t75" style="width:327.75pt;height:36.75pt">
            <v:imagedata r:id="rId153" r:href="rId31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того, чтобы вычислить относительную погрешность вычислений, надо найти точное значение интеграла: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1" type="#_x0000_t75" style="width:192.75pt;height:39pt">
            <v:imagedata r:id="rId155" r:href="rId31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2" type="#_x0000_t75" style="width:117.75pt;height:18.75pt">
            <v:imagedata r:id="rId157" r:href="rId31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ticles/549599/img2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3" type="#_x0000_t75" style="width:130.5pt;height:28.5pt">
            <v:imagedata r:id="rId159" r:href="rId31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ения проходили долго и мы получили довольно-таки грубое округление. Чтобы вычислить этот интеграл с меньшим приближением, можно воспользоваться техническими возможностями компьютера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нахождения определённого интеграла методом прямоугольников необходимо ввести значения подынтегральной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рабочую таблицу Excel в диапазоне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4" type="#_x0000_t75" style="width:8.25pt;height:7.5pt">
            <v:imagedata r:id="rId161" r:href="rId31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[2 ;5 ] 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5" type="#_x0000_t75" style="width:9pt;height:11.25pt">
            <v:imagedata r:id="rId138" r:href="rId31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0,1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Открываем чистый рабочий лист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оставляем таблицу данны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усть первый столбец будет значени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торой соответствующими показател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этого в ячейку А1 вводим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ргумент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 ячейку В1 –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Функция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у А2 вводится первое значение аргумента – левая граница диапазон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2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2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 и с клавиатуры ввести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А2^2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(при английской раскладке клавиатуры). Нажимаем клавиш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Enter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е В2 появляетс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4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Теперь необходимо скопировать функцию из ячейки В2. Автозаполнением копируем эту формулу в диапазон В2:В32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  <w:t>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Теперь в ячейке В33 может быть найдено приближённое значение интеграла. Для этого в ячейку В33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1*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f(x)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2:В31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3 появляется приближённое значение искомого интеграла с недоста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37,95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39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, можно видеть, что ошибка приближения метода прямоугольников в данном случае равна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6" type="#_x0000_t75" style="width:9pt;height:11.25pt">
            <v:imagedata r:id="rId138" r:href="rId31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= |39 - 37 , 955| = 1 ,04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7" type="#_x0000_t75" style="width:213.75pt;height:33pt">
            <v:imagedata r:id="rId165" r:href="rId31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2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спользуя метод прямоугольников, 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8" type="#_x0000_t75" style="width:48.75pt;height:42.75pt">
            <v:imagedata r:id="rId167" r:href="rId31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19" type="#_x0000_t75" style="width:9pt;height:11.25pt">
            <v:imagedata r:id="rId138" r:href="rId31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05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: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t>Для нахождения определённого интеграла значения подынтегральной функци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должны быть введены в рабочую таблиц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Excel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диапазоне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0" type="#_x0000_t75" style="width:50.25pt;height:33.75pt">
            <v:imagedata r:id="rId170" r:href="rId32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заданным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1" type="#_x0000_t75" style="width:9pt;height:11.25pt">
            <v:imagedata r:id="rId138" r:href="rId32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05. В созданную уже таблицу данных в ячейку А2 вводится левая граница интегрирова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,0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1,55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. Здесь должно оказаться значение косинуса, соответствующее значению аргумента в ячейке А2. Для получения значения косинуса воспользуемся специальной функцией: нажимаем на панели инструментов кнопку Вставка функции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f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) 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COS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COS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Указываем значение аргумента косинуса щелчком мыши на ячейке А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2 появляетс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Теперь в ячейке В34 может быть найдено приближённое значение интеграла. Для этого в ячейку В34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05*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 (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 f </w:t>
      </w:r>
      <w:r w:rsidRPr="00E06E9F">
        <w:rPr>
          <w:rFonts w:ascii="Helvetica" w:eastAsia="Times New Roman" w:hAnsi="Helvetica" w:cs="Times New Roman"/>
          <w:color w:val="333333"/>
          <w:sz w:val="16"/>
          <w:szCs w:val="16"/>
          <w:vertAlign w:val="subscript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)) 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2:В3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4 появляется приближённое значение искомого интеграла с избы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,024056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2" type="#_x0000_t75" style="width:243pt;height:48.75pt">
            <v:imagedata r:id="rId173" r:href="rId32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можно видеть, что ошибка приближения метода прямоугольников в данном случае равна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8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8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3" type="#_x0000_t75" style="width:141.75pt;height:18pt">
            <v:imagedata r:id="rId175" r:href="rId32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2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2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4" type="#_x0000_t75" style="width:147.75pt;height:30pt">
            <v:imagedata r:id="rId177" r:href="rId324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Метод трапеций обычно даёт более точное значение интеграла, чем метод прямоугольников.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</w:t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URE  "https://urok.1sept.ru/articles/549599/img3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5" type="#_x0000_t75" style="width:265.5pt;height:279.75pt">
            <v:imagedata r:id="rId179" r:href="rId32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6" type="#_x0000_t75" style="width:239.25pt;height:43.5pt">
            <v:imagedata r:id="rId181" r:href="rId32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jc w:val="center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[Рисунок3]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7" type="#_x0000_t75" style="width:207.75pt;height:36pt">
            <v:imagedata r:id="rId183" r:href="rId32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i/>
          <w:iCs/>
          <w:color w:val="333333"/>
          <w:sz w:val="21"/>
          <w:szCs w:val="21"/>
          <w:lang w:eastAsia="ru-RU"/>
        </w:rPr>
        <w:t>Пример 3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Методом трапеций найти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8" type="#_x0000_t75" style="width:45.75pt;height:33.75pt">
            <v:imagedata r:id="rId185" r:href="rId32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с шагом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1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1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29" type="#_x0000_t75" style="width:9pt;height:11.25pt">
            <v:imagedata r:id="rId138" r:href="rId32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= 0,1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Решение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</w:t>
      </w:r>
    </w:p>
    <w:p w:rsidR="00E06E9F" w:rsidRPr="00E06E9F" w:rsidRDefault="00E06E9F" w:rsidP="00E06E9F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Открываем чистый рабочий лист.</w:t>
      </w:r>
    </w:p>
    <w:p w:rsidR="00E06E9F" w:rsidRPr="00E06E9F" w:rsidRDefault="00E06E9F" w:rsidP="00E06E9F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оставляем таблицу данных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Пусть первый столбец будет значени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торой соответствующими показателями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.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ля этого в ячейку А1 вводим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ргумент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, а в ячейку В1 – слов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Функция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ячейку А2 вводится первое значение аргумента – левая граница диапазона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В ячейку А3 вводится второе значение аргумента – левая граница диапазона плюс шаг построения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0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х=3,1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</w:t>
      </w:r>
    </w:p>
    <w:p w:rsidR="00E06E9F" w:rsidRPr="00E06E9F" w:rsidRDefault="00E06E9F" w:rsidP="00E06E9F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Далее вводим значения подынтегральной функции. В ячейку В2 необходимо записать её уравнение (в примере синуса). Для этого табличный курсор необходимо установить в ячейку В2. Здесь должно оказаться значение синуса, соответствующее значению аргумента в ячейке А2. Для получения значения синуса воспользуемся специальной функцией: нажимаем на панели инструментов кнопку Вставка функции 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f(x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SIN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SIN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А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. Указываем значение аргумента синуса щелчком мыши на ячейке А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2 появляется 0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E06E9F" w:rsidRPr="00E06E9F" w:rsidRDefault="00E06E9F" w:rsidP="00E06E9F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lastRenderedPageBreak/>
        <w:t>Теперь в ячейке В34 может быть найдено приближённое значение интеграла по методу трапеций. Для этого в ячейку В34 вводим формул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= 0,1*((В2+В33)/2+,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затем вызываем Мастер функций (нажатием на панели инструментов кнопки Вставка функции 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(f(x))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Появляется диалоговое окно Сумм. В рабочее поле мышью вводим диапазон суммирования В3:В32. Нажимаем кнопку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и ещё раз 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ОК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В ячейке В34 появляется приближённое значение искомого интеграла с недостатком (</w: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t>1,997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) 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Сравнивая полученное приближённое значение с истинным значением интеграла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INCLUDEPICTURE 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"https://urok.1sept.ru/articles/549599/img3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0" type="#_x0000_t75" style="width:271.5pt;height:34.5pt">
            <v:imagedata r:id="rId188" r:href="rId33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можно видеть, что ошибка приближения метода прямоугольников в данном случае вполне приемлемая для практики.</w:t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5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5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1" type="#_x0000_t75" style="width:159pt;height:18pt">
            <v:imagedata r:id="rId190" r:href="rId331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6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6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2" type="#_x0000_t75" style="width:206.25pt;height:30pt">
            <v:imagedata r:id="rId192" r:href="rId332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b/>
          <w:bCs/>
          <w:color w:val="333333"/>
          <w:sz w:val="21"/>
          <w:szCs w:val="21"/>
          <w:lang w:eastAsia="ru-RU"/>
        </w:rPr>
        <w:t>Решение упражнений.</w:t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7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/articles/549599/img37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3" type="#_x0000_t75" style="width:35.25pt;height:35.25pt">
            <v:imagedata r:id="rId194" r:href="rId333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методом прямоугольников, разделив отрезок [0;1] на 20 равных частей.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br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INCLUDEPICTURE "https://urok.1sept.ru/articles/549599/img38.gif" \* MERGEFORMATINET </w:instrText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>INCLUDEPICTURE  "https://urok.1sept.ru/articles/549599/img38.gif" \* MERGEFORMATINET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pict>
          <v:shape id="_x0000_i1234" type="#_x0000_t75" style="width:251.25pt;height:18pt">
            <v:imagedata r:id="rId196" r:href="rId334"/>
          </v:shape>
        </w:pict>
      </w:r>
      <w:r w:rsidR="00D57D5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i/>
          <w:iCs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39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39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5" type="#_x0000_t75" style="width:102.75pt;height:36pt">
            <v:imagedata r:id="rId198" r:href="rId335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  </w:t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0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/549599/img40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6" type="#_x0000_t75" style="width:101.25pt;height:33.75pt">
            <v:imagedata r:id="rId200" r:href="rId336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 методом трапеций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1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1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7" type="#_x0000_t75" style="width:129.75pt;height:34.5pt">
            <v:imagedata r:id="rId202" r:href="rId337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2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2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8" type="#_x0000_t75" style="width:89.25pt;height:33.75pt">
            <v:imagedata r:id="rId204" r:href="rId338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разделив отрезок [0;4] на 40 равных частей.</w:t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3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3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39" type="#_x0000_t75" style="width:37.5pt;height:36pt">
            <v:imagedata r:id="rId206" r:href="rId339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  разделив отрезок [0;8] на 40 равных частей.</w:t>
      </w:r>
    </w:p>
    <w:p w:rsidR="00E06E9F" w:rsidRPr="00E06E9F" w:rsidRDefault="00E06E9F" w:rsidP="00E06E9F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</w:pP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t>Вычислить  </w: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INCLUDEPICTURE "https://urok.1sept.ru/articles/549599/img44.gif" \* MERGEFORMATINET </w:instrText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begin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>INCLUDEPICTURE  "https://urok.1sept.ru/articles/549599/img44.gif" \* MERGEFORMATINET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instrText xml:space="preserve"> </w:instrTex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separate"/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pict>
          <v:shape id="_x0000_i1240" type="#_x0000_t75" style="width:108pt;height:42pt">
            <v:imagedata r:id="rId208" r:href="rId340"/>
          </v:shape>
        </w:pict>
      </w:r>
      <w:r w:rsidR="00D57D5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  <w:r w:rsidRPr="00E06E9F">
        <w:rPr>
          <w:rFonts w:ascii="Helvetica" w:eastAsia="Times New Roman" w:hAnsi="Helvetica" w:cs="Times New Roman"/>
          <w:color w:val="333333"/>
          <w:sz w:val="21"/>
          <w:szCs w:val="21"/>
          <w:lang w:eastAsia="ru-RU"/>
        </w:rPr>
        <w:fldChar w:fldCharType="end"/>
      </w:r>
    </w:p>
    <w:p w:rsidR="00E06E9F" w:rsidRPr="00E06E9F" w:rsidRDefault="00E06E9F" w:rsidP="00E06E9F">
      <w:pPr>
        <w:shd w:val="clear" w:color="auto" w:fill="FFFFFF"/>
        <w:spacing w:after="135" w:line="240" w:lineRule="auto"/>
        <w:rPr>
          <w:rFonts w:ascii="Calibri" w:eastAsia="Times New Roman" w:hAnsi="Calibri" w:cs="Times New Roman"/>
          <w:color w:val="333333"/>
          <w:sz w:val="21"/>
          <w:szCs w:val="21"/>
          <w:lang w:eastAsia="ru-RU"/>
        </w:rPr>
      </w:pP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napToGrid w:val="0"/>
          <w:sz w:val="24"/>
          <w:szCs w:val="24"/>
          <w:lang w:eastAsia="ru-RU"/>
        </w:rPr>
        <w:t xml:space="preserve">Тема 5.2 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енное дифференцирование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актическое занятие № 17</w:t>
      </w:r>
    </w:p>
    <w:p w:rsidR="00E06E9F" w:rsidRPr="00E06E9F" w:rsidRDefault="00E06E9F" w:rsidP="00E06E9F">
      <w:pPr>
        <w:spacing w:after="0" w:line="240" w:lineRule="auto"/>
        <w:ind w:right="57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занятия: </w:t>
      </w:r>
      <w:r w:rsidRPr="00E06E9F">
        <w:rPr>
          <w:rFonts w:ascii="Times New Roman" w:eastAsia="Times New Roman" w:hAnsi="Times New Roman" w:cs="Times New Roman"/>
          <w:bCs/>
          <w:lang w:eastAsia="ru-RU"/>
        </w:rPr>
        <w:t>Решение задач на нахождение по таблично заданной функции (при n = 2), функции, заданной аналитически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ь: расширение и закрепление теоретических знаний</w:t>
      </w:r>
    </w:p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 </w:t>
      </w:r>
      <w:r w:rsidRPr="00E06E9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620" w:dyaOrig="380">
          <v:shape id="_x0000_i1241" type="#_x0000_t75" style="width:81pt;height:18.75pt" o:ole="">
            <v:imagedata r:id="rId210" o:title=""/>
          </v:shape>
          <o:OLEObject Type="Embed" ProgID="Equation.DSMT4" ShapeID="_x0000_i1241" DrawAspect="Content" ObjectID="_1772520133" r:id="rId341"/>
        </w:objec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функции 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y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 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E06E9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, заданной таблицей</w:t>
      </w:r>
    </w:p>
    <w:tbl>
      <w:tblPr>
        <w:tblW w:w="5000" w:type="pct"/>
        <w:tblCellSpacing w:w="0" w:type="dxa"/>
        <w:tblBorders>
          <w:top w:val="outset" w:sz="6" w:space="0" w:color="999999"/>
          <w:left w:val="outset" w:sz="6" w:space="0" w:color="999999"/>
          <w:bottom w:val="outset" w:sz="6" w:space="0" w:color="999999"/>
          <w:right w:val="outset" w:sz="6" w:space="0" w:color="999999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614"/>
        <w:gridCol w:w="1120"/>
        <w:gridCol w:w="1121"/>
        <w:gridCol w:w="1121"/>
        <w:gridCol w:w="1121"/>
        <w:gridCol w:w="1121"/>
        <w:gridCol w:w="1121"/>
      </w:tblGrid>
      <w:tr w:rsidR="00E06E9F" w:rsidRPr="00E06E9F" w:rsidTr="00990A57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x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1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E06E9F" w:rsidRPr="00E06E9F" w:rsidTr="00990A57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y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4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 1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E06E9F" w:rsidRPr="00E06E9F" w:rsidRDefault="00E06E9F" w:rsidP="00E06E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E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:rsidR="00E06E9F" w:rsidRPr="00E06E9F" w:rsidRDefault="00E06E9F" w:rsidP="00E06E9F">
      <w:pPr>
        <w:spacing w:after="0" w:line="240" w:lineRule="auto"/>
        <w:ind w:right="57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E06E9F" w:rsidRPr="00E06E9F" w:rsidRDefault="00E06E9F" w:rsidP="00E06E9F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 Промежуточная аттестация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омежуточная аттестация по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ой дисциплине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«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Математика»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ar-SA"/>
        </w:rPr>
        <w:t>проводится в форме экзамена (3 семестр).</w:t>
      </w:r>
    </w:p>
    <w:p w:rsidR="00E06E9F" w:rsidRPr="00E06E9F" w:rsidRDefault="00E06E9F" w:rsidP="00E06E9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К 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ой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и по учебной дисциплине допускаются  все студенты.  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При явке на </w:t>
      </w:r>
      <w:r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ую</w:t>
      </w: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ю студентам необходимо иметь зачетную книжку.</w:t>
      </w:r>
    </w:p>
    <w:p w:rsidR="00E06E9F" w:rsidRPr="00E06E9F" w:rsidRDefault="00E06E9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По результатам всех видов оценочной деятельности студенту выставляется отметка по учебной дисциплине.  Шкала оценок: «отлично»,   «хорошо», «удовлетворительно», «неудовлетворительно».</w:t>
      </w:r>
    </w:p>
    <w:p w:rsidR="00E06E9F" w:rsidRPr="00E06E9F" w:rsidRDefault="00D57D5F" w:rsidP="00E06E9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hyperlink r:id="rId342" w:tgtFrame="_self" w:history="1">
        <w:r w:rsidR="00E06E9F" w:rsidRPr="00E06E9F">
          <w:rPr>
            <w:rFonts w:ascii="Times New Roman" w:eastAsia="Times New Roman" w:hAnsi="Times New Roman" w:cs="Times New Roman"/>
            <w:sz w:val="24"/>
            <w:szCs w:val="24"/>
            <w:lang w:val="x-none" w:eastAsia="x-none"/>
          </w:rPr>
          <w:t>Студенты</w:t>
        </w:r>
      </w:hyperlink>
      <w:r w:rsidR="00E06E9F"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не прошедшие </w:t>
      </w:r>
      <w:r w:rsidR="00E06E9F" w:rsidRPr="00E06E9F">
        <w:rPr>
          <w:rFonts w:ascii="Times New Roman" w:eastAsia="Times New Roman" w:hAnsi="Times New Roman" w:cs="Times New Roman"/>
          <w:sz w:val="24"/>
          <w:szCs w:val="24"/>
          <w:lang w:eastAsia="x-none"/>
        </w:rPr>
        <w:t>промежуточную</w:t>
      </w:r>
      <w:r w:rsidR="00E06E9F" w:rsidRPr="00E06E9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аттестацию в установленное время по уважительной причине, подтвержденной документально соответствующим документом, сдают её индивидуально, в установленные сроки .</w:t>
      </w: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16"/>
          <w:szCs w:val="16"/>
          <w:lang w:val="x-none" w:eastAsia="ar-SA"/>
        </w:rPr>
      </w:pP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</w:pPr>
      <w:r w:rsidRPr="00E06E9F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  <w:t>Вопросы для экзамена (3 семестр)</w:t>
      </w:r>
    </w:p>
    <w:p w:rsidR="00E06E9F" w:rsidRPr="00E06E9F" w:rsidRDefault="00E06E9F" w:rsidP="00E06E9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eastAsia="ar-SA"/>
        </w:rPr>
      </w:pPr>
    </w:p>
    <w:p w:rsidR="00E06E9F" w:rsidRPr="00E06E9F" w:rsidRDefault="00E06E9F" w:rsidP="00E06E9F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опросы для проверки уровня обученности «ЗНАТЬ» 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комплексных чисел. Основные формы комплексных чисел. Геометрическая интерпретация комплексных чисел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ействия с комплексными числами, представленными в различных формах. Переход от алгебраической формы к тригонометрической и обратно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ножество и его элементы. Пустое множество, подмножества некоторого множества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перации над множествами. Отображение множеств. Понятие функции и способы ее задания, композиция функций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тношения, их виды и свойства. Диаграмма Венна. Числовые множества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е графа, виды графов: полные, неполные. Элементы графа: вершины, ребра; степень вершины. Цикл в графе. Связанные графы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и одной независимой переменной. Пределы. Непрерывность функций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изводная, геометрический смысл. Исследование функций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определенный интеграл. Непосредственное интегрирование. Замена переменной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и нескольких переменных. Приложения интеграла к решению прикладных задач. Частные производные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адачи, приводящие к дифференциальным уравнениям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ифференциальные уравнения с разделяющимися переменными. Общие и частные решения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днородные дифференциальные уравнения первого порядк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Линейные однородные уравнения второго порядка с постоянными коэффициентами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исловые ряды. Сходимость и расходимость числовых рядов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 сходимости Даламбера. Признак сходимости Коши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накопеременные ряды. Абсолютная и условная сходимости рядов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знак Лейбница. Степенные ряды. Ряды Фурье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е события и вероятности события. Достоверные и невозможные события. Классическое определение вероятности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орема сложения вероятностей. Теорема умножения вероятностей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лучайная величина. Дискретная и непрерывная случайные величины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480"/>
        </w:tabs>
        <w:spacing w:after="0" w:line="240" w:lineRule="auto"/>
        <w:ind w:left="480" w:right="57" w:hanging="48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акон распределения случайной величины </w:t>
      </w:r>
    </w:p>
    <w:p w:rsidR="00E06E9F" w:rsidRPr="00E06E9F" w:rsidRDefault="00E06E9F" w:rsidP="00E06E9F">
      <w:pPr>
        <w:numPr>
          <w:ilvl w:val="0"/>
          <w:numId w:val="28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тематическое ожидание дискретной случайной величины. Дисперсия случайной величины.</w:t>
      </w:r>
    </w:p>
    <w:p w:rsidR="00E06E9F" w:rsidRPr="00E06E9F" w:rsidRDefault="00E06E9F" w:rsidP="00E06E9F">
      <w:pPr>
        <w:numPr>
          <w:ilvl w:val="0"/>
          <w:numId w:val="28"/>
        </w:num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прямоугольников. Формула трапеций. Формула Симпсон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исленное решение обыкновенных дифференциальных уравнений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Определение комплексных чисел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новные формы комплексных чисел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Геометрическая интерпретация комплексных чисел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а корней квадратного уравнения с отрицательным дискриминантом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ействия над комплексными числами, представленными в различных формах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ереход от алгебраической формы к тригонометрической и обратно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изводная функции, ее геометрический и физический смысл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определенный интеграл. Непосредственное интегрирование. Замена переменной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дачи, приводящие к дифференциальным уравнениям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бщие и частные решения. Порядок дифференциального уравнения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ифференциальные уравнения с разделяющимися переменными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инейные однородные уравнения первого порядка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Однородные дифференциальные уравнения первого порядк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Линейные однородные уравнения второго порядка с постоянными коэффициентами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Числовые ряды. Сходимость и расходимость числовых рядов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и сходимости: первый и второй признаки сравнения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знак сходимости Д`Аламбера. Признак сходимости Коши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накопеременные ряды. Абсолютная и условная сходимости рядов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знак Лейбниц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тепенные ряды. Область сходимости степенного ряда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яды Фурье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сновные комбинаторные конфигурации: сочетание, размещение и перестановки (с повторениями и без повторений)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новные правила комбинаторики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Бином Ньютона. Свойства биномиальных коэффициентов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е события и вероятности события. Достоверные и невозможные события. Совместные и несовместные события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лассическое определение вероятности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Теоремы сложения вероятностей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оремы умножения вероятностей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а полной вероятности и формула Байеса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овторение испытаний. Формула Бернулли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ы прямоугольников. Формула трапеций. Формула Симпсона.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E06E9F" w:rsidRPr="00E06E9F" w:rsidRDefault="00E06E9F" w:rsidP="00E06E9F">
      <w:pPr>
        <w:numPr>
          <w:ilvl w:val="0"/>
          <w:numId w:val="28"/>
        </w:numPr>
        <w:tabs>
          <w:tab w:val="num" w:pos="0"/>
          <w:tab w:val="left" w:pos="42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исленное решение обыкновенных дифференциальных уравнений</w:t>
      </w:r>
    </w:p>
    <w:p w:rsidR="00E06E9F" w:rsidRPr="00E06E9F" w:rsidRDefault="00E06E9F" w:rsidP="00E06E9F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просы для проверки уровня обученности «УМЕТЬ»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менять математические методы для решения профессиональных задач 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Решать прикладные электротехнические задачи методом комплексных чисел</w:t>
      </w:r>
    </w:p>
    <w:p w:rsidR="00E06E9F" w:rsidRPr="00E06E9F" w:rsidRDefault="00E06E9F" w:rsidP="00E06E9F">
      <w:pPr>
        <w:tabs>
          <w:tab w:val="left" w:pos="221"/>
          <w:tab w:val="left" w:pos="317"/>
        </w:tabs>
        <w:autoSpaceDE w:val="0"/>
        <w:autoSpaceDN w:val="0"/>
        <w:adjustRightInd w:val="0"/>
        <w:spacing w:after="0" w:line="240" w:lineRule="auto"/>
        <w:ind w:left="34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3.</w:t>
      </w:r>
      <w:r w:rsidRPr="00E06E9F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Определять максимум мощности в цепи постоянного тока с применением производной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5. Вычислять простейшие определенные интегралы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6. Вычислять площади и объемы при проектировании объектов транспорта с применением определенного интеграл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Выполнять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функций в ряд Фурье;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8. Производить расчет электрических цепей несинусоидальных периодических токов с использованием рядов Фурье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9. </w:t>
      </w: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Решать задачи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</w:t>
      </w:r>
      <w:r w:rsidRPr="00E06E9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действия над комплексными числами, представленными в разных формах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1.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ходить производную функции, вычислять </w:t>
      </w:r>
      <w:r w:rsidRPr="00E06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гралы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етодом непосредственного интегрирования и методом замены</w:t>
      </w:r>
    </w:p>
    <w:p w:rsidR="00E06E9F" w:rsidRPr="00E06E9F" w:rsidRDefault="00E06E9F" w:rsidP="00E06E9F">
      <w:pPr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2.Решать обыкновенные дифференциальные уравнения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>13. Исследовать ряд на сходимость, раскладывать функцию в ряд Тейлора</w:t>
      </w:r>
    </w:p>
    <w:p w:rsidR="00E06E9F" w:rsidRPr="00E06E9F" w:rsidRDefault="00E06E9F" w:rsidP="00E06E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6E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4. Выполнять </w:t>
      </w:r>
      <w:r w:rsidRPr="00E06E9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функций в ряд Фурье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6E9F">
        <w:rPr>
          <w:rFonts w:ascii="Times New Roman" w:eastAsia="Times New Roman" w:hAnsi="Times New Roman" w:cs="Times New Roman"/>
          <w:sz w:val="24"/>
          <w:szCs w:val="24"/>
        </w:rPr>
        <w:t xml:space="preserve">15. Решать простейшие комбинаторные задачи 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>16. Решать задачи на нахождение вероятности события</w:t>
      </w:r>
    </w:p>
    <w:p w:rsidR="00E06E9F" w:rsidRPr="00E06E9F" w:rsidRDefault="00E06E9F" w:rsidP="00E06E9F">
      <w:pPr>
        <w:tabs>
          <w:tab w:val="left" w:pos="47"/>
          <w:tab w:val="left" w:pos="317"/>
        </w:tabs>
        <w:autoSpaceDE w:val="0"/>
        <w:autoSpaceDN w:val="0"/>
        <w:adjustRightInd w:val="0"/>
        <w:spacing w:after="0" w:line="240" w:lineRule="auto"/>
        <w:ind w:left="47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E06E9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7. Решать задачи на нахождение математического ожидания и дисперсии </w:t>
      </w:r>
    </w:p>
    <w:p w:rsidR="00E06E9F" w:rsidRPr="00E06E9F" w:rsidRDefault="00E06E9F" w:rsidP="00E06E9F">
      <w:pPr>
        <w:spacing w:after="0" w:line="240" w:lineRule="auto"/>
        <w:ind w:right="5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06E9F" w:rsidRPr="003C02E2" w:rsidRDefault="00E06E9F" w:rsidP="003C02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sectPr w:rsidR="00E06E9F" w:rsidRPr="003C02E2">
      <w:footerReference w:type="default" r:id="rId343"/>
      <w:footerReference w:type="first" r:id="rId3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178D" w:rsidRDefault="00DB2C1E">
      <w:pPr>
        <w:spacing w:after="0" w:line="240" w:lineRule="auto"/>
      </w:pPr>
      <w:r>
        <w:separator/>
      </w:r>
    </w:p>
  </w:endnote>
  <w:endnote w:type="continuationSeparator" w:id="0">
    <w:p w:rsidR="00B9178D" w:rsidRDefault="00DB2C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6E9F" w:rsidRDefault="00E06E9F">
    <w:pPr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57D5F">
      <w:rPr>
        <w:noProof/>
      </w:rPr>
      <w:t>7</w:t>
    </w:r>
    <w:r>
      <w:fldChar w:fldCharType="end"/>
    </w:r>
  </w:p>
  <w:p w:rsidR="00E06E9F" w:rsidRDefault="00E06E9F" w:rsidP="00DB2A49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6E9F" w:rsidRDefault="00E06E9F" w:rsidP="00DB2A49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6E9F" w:rsidRDefault="00E06E9F">
    <w:pPr>
      <w:pStyle w:val="ab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57D5F">
      <w:rPr>
        <w:noProof/>
      </w:rPr>
      <w:t>82</w:t>
    </w:r>
    <w:r>
      <w:fldChar w:fldCharType="end"/>
    </w:r>
  </w:p>
  <w:p w:rsidR="00E06E9F" w:rsidRDefault="00E06E9F" w:rsidP="00DB2A49">
    <w:pPr>
      <w:pStyle w:val="ab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6E9F" w:rsidRDefault="00E06E9F" w:rsidP="00DB2A49">
    <w:pPr>
      <w:pStyle w:val="ab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178D" w:rsidRDefault="00DB2C1E">
      <w:pPr>
        <w:spacing w:after="0" w:line="240" w:lineRule="auto"/>
      </w:pPr>
      <w:r>
        <w:separator/>
      </w:r>
    </w:p>
  </w:footnote>
  <w:footnote w:type="continuationSeparator" w:id="0">
    <w:p w:rsidR="00B9178D" w:rsidRDefault="00DB2C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139BE"/>
    <w:multiLevelType w:val="hybridMultilevel"/>
    <w:tmpl w:val="EE586FAC"/>
    <w:lvl w:ilvl="0" w:tplc="04190001">
      <w:start w:val="1"/>
      <w:numFmt w:val="bullet"/>
      <w:lvlText w:val="-"/>
      <w:lvlJc w:val="left"/>
      <w:pPr>
        <w:ind w:left="1776" w:hanging="360"/>
      </w:pPr>
      <w:rPr>
        <w:rFonts w:ascii="Times New Roman" w:hAnsi="Times New Roman" w:hint="default"/>
        <w:b w:val="0"/>
        <w:i w:val="0"/>
        <w:color w:val="auto"/>
        <w:spacing w:val="0"/>
        <w:w w:val="100"/>
        <w:position w:val="0"/>
        <w:sz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" w15:restartNumberingAfterBreak="0">
    <w:nsid w:val="034D4077"/>
    <w:multiLevelType w:val="hybridMultilevel"/>
    <w:tmpl w:val="24F057EA"/>
    <w:lvl w:ilvl="0" w:tplc="4E126A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2" w15:restartNumberingAfterBreak="0">
    <w:nsid w:val="0B2E0FB1"/>
    <w:multiLevelType w:val="multilevel"/>
    <w:tmpl w:val="45483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A80640"/>
    <w:multiLevelType w:val="hybridMultilevel"/>
    <w:tmpl w:val="D076CA2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1CD25B0"/>
    <w:multiLevelType w:val="multilevel"/>
    <w:tmpl w:val="11428098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590"/>
      </w:pPr>
      <w:rPr>
        <w:rFonts w:hint="default"/>
        <w:b/>
        <w:bCs/>
      </w:rPr>
    </w:lvl>
    <w:lvl w:ilvl="1">
      <w:start w:val="1"/>
      <w:numFmt w:val="bullet"/>
      <w:lvlText w:val=""/>
      <w:lvlJc w:val="left"/>
      <w:pPr>
        <w:tabs>
          <w:tab w:val="num" w:pos="3030"/>
        </w:tabs>
        <w:ind w:left="3030" w:hanging="1590"/>
      </w:pPr>
      <w:rPr>
        <w:rFonts w:ascii="Symbol" w:hAnsi="Symbol" w:cs="Symbol" w:hint="default"/>
      </w:rPr>
    </w:lvl>
    <w:lvl w:ilvl="2">
      <w:start w:val="1"/>
      <w:numFmt w:val="decimal"/>
      <w:lvlText w:val="%1.%2.%3."/>
      <w:lvlJc w:val="left"/>
      <w:pPr>
        <w:tabs>
          <w:tab w:val="num" w:pos="3750"/>
        </w:tabs>
        <w:ind w:left="3750" w:hanging="159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830"/>
        </w:tabs>
        <w:ind w:left="4830" w:hanging="159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910"/>
        </w:tabs>
        <w:ind w:left="5910" w:hanging="159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990"/>
        </w:tabs>
        <w:ind w:left="6990" w:hanging="159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280"/>
        </w:tabs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360"/>
        </w:tabs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800"/>
        </w:tabs>
        <w:ind w:left="10800" w:hanging="2160"/>
      </w:pPr>
      <w:rPr>
        <w:rFonts w:hint="default"/>
      </w:rPr>
    </w:lvl>
  </w:abstractNum>
  <w:abstractNum w:abstractNumId="5" w15:restartNumberingAfterBreak="0">
    <w:nsid w:val="15B573B5"/>
    <w:multiLevelType w:val="hybridMultilevel"/>
    <w:tmpl w:val="6A4E89F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D2603BE"/>
    <w:multiLevelType w:val="hybridMultilevel"/>
    <w:tmpl w:val="5BF2E606"/>
    <w:lvl w:ilvl="0" w:tplc="98A0DE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EBA7E56"/>
    <w:multiLevelType w:val="multilevel"/>
    <w:tmpl w:val="FF866D9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24B277C4"/>
    <w:multiLevelType w:val="multilevel"/>
    <w:tmpl w:val="BD4827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7121E41"/>
    <w:multiLevelType w:val="multilevel"/>
    <w:tmpl w:val="E6A2582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cs="Times New Roman" w:hint="default"/>
      </w:rPr>
    </w:lvl>
  </w:abstractNum>
  <w:abstractNum w:abstractNumId="10" w15:restartNumberingAfterBreak="0">
    <w:nsid w:val="276621D5"/>
    <w:multiLevelType w:val="hybridMultilevel"/>
    <w:tmpl w:val="060AF2E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8916D47"/>
    <w:multiLevelType w:val="multilevel"/>
    <w:tmpl w:val="04241126"/>
    <w:lvl w:ilvl="0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8CE263F"/>
    <w:multiLevelType w:val="hybridMultilevel"/>
    <w:tmpl w:val="119E5896"/>
    <w:lvl w:ilvl="0" w:tplc="0419000F">
      <w:start w:val="1"/>
      <w:numFmt w:val="decimal"/>
      <w:lvlText w:val="%1."/>
      <w:lvlJc w:val="left"/>
      <w:pPr>
        <w:ind w:left="5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3" w15:restartNumberingAfterBreak="0">
    <w:nsid w:val="2B3B41A9"/>
    <w:multiLevelType w:val="hybridMultilevel"/>
    <w:tmpl w:val="DCF410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3C22E0"/>
    <w:multiLevelType w:val="multilevel"/>
    <w:tmpl w:val="6AFA7D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DFB288D"/>
    <w:multiLevelType w:val="hybridMultilevel"/>
    <w:tmpl w:val="A198F19A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15D6DEC"/>
    <w:multiLevelType w:val="hybridMultilevel"/>
    <w:tmpl w:val="82B8550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191544C"/>
    <w:multiLevelType w:val="hybridMultilevel"/>
    <w:tmpl w:val="4CE2CE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3270C94"/>
    <w:multiLevelType w:val="hybridMultilevel"/>
    <w:tmpl w:val="924A9F4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337373BA"/>
    <w:multiLevelType w:val="hybridMultilevel"/>
    <w:tmpl w:val="23500B2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3E3831E5"/>
    <w:multiLevelType w:val="hybridMultilevel"/>
    <w:tmpl w:val="D0CE0AC4"/>
    <w:lvl w:ilvl="0" w:tplc="D7160FA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F36118"/>
    <w:multiLevelType w:val="hybridMultilevel"/>
    <w:tmpl w:val="D034D0F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44F47DDA"/>
    <w:multiLevelType w:val="hybridMultilevel"/>
    <w:tmpl w:val="CC4E6A98"/>
    <w:lvl w:ilvl="0" w:tplc="04190011">
      <w:start w:val="1"/>
      <w:numFmt w:val="decimal"/>
      <w:lvlText w:val="%1)"/>
      <w:lvlJc w:val="left"/>
      <w:pPr>
        <w:ind w:left="50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23" w15:restartNumberingAfterBreak="0">
    <w:nsid w:val="458E215A"/>
    <w:multiLevelType w:val="multilevel"/>
    <w:tmpl w:val="48682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9631037"/>
    <w:multiLevelType w:val="hybridMultilevel"/>
    <w:tmpl w:val="C6D8D97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49F042A0"/>
    <w:multiLevelType w:val="hybridMultilevel"/>
    <w:tmpl w:val="4FA24CA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A108F2"/>
    <w:multiLevelType w:val="hybridMultilevel"/>
    <w:tmpl w:val="BAC0F76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2571D52"/>
    <w:multiLevelType w:val="hybridMultilevel"/>
    <w:tmpl w:val="F25EC51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80169AE"/>
    <w:multiLevelType w:val="hybridMultilevel"/>
    <w:tmpl w:val="65921774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4F2AC4"/>
    <w:multiLevelType w:val="hybridMultilevel"/>
    <w:tmpl w:val="8E8C384C"/>
    <w:lvl w:ilvl="0" w:tplc="F356DAA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560FBC"/>
    <w:multiLevelType w:val="multilevel"/>
    <w:tmpl w:val="C766389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1" w15:restartNumberingAfterBreak="0">
    <w:nsid w:val="5F103D60"/>
    <w:multiLevelType w:val="hybridMultilevel"/>
    <w:tmpl w:val="9488B71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671E3821"/>
    <w:multiLevelType w:val="hybridMultilevel"/>
    <w:tmpl w:val="29B0C230"/>
    <w:lvl w:ilvl="0" w:tplc="98A0DE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466004"/>
    <w:multiLevelType w:val="hybridMultilevel"/>
    <w:tmpl w:val="A9C448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6AA75137"/>
    <w:multiLevelType w:val="hybridMultilevel"/>
    <w:tmpl w:val="72FEE210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602BC3"/>
    <w:multiLevelType w:val="multilevel"/>
    <w:tmpl w:val="2CC29A3E"/>
    <w:lvl w:ilvl="0">
      <w:start w:val="1"/>
      <w:numFmt w:val="decimal"/>
      <w:lvlText w:val="%1."/>
      <w:lvlJc w:val="left"/>
      <w:pPr>
        <w:ind w:left="76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436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436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796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7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156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516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516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876" w:hanging="2160"/>
      </w:pPr>
      <w:rPr>
        <w:rFonts w:cs="Times New Roman" w:hint="default"/>
      </w:rPr>
    </w:lvl>
  </w:abstractNum>
  <w:abstractNum w:abstractNumId="36" w15:restartNumberingAfterBreak="0">
    <w:nsid w:val="700C423B"/>
    <w:multiLevelType w:val="hybridMultilevel"/>
    <w:tmpl w:val="2C56623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75FF07F4"/>
    <w:multiLevelType w:val="hybridMultilevel"/>
    <w:tmpl w:val="8E8C384C"/>
    <w:lvl w:ilvl="0" w:tplc="F356DAA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69704A"/>
    <w:multiLevelType w:val="hybridMultilevel"/>
    <w:tmpl w:val="C43A9C22"/>
    <w:lvl w:ilvl="0" w:tplc="98A0DEC6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680"/>
        </w:tabs>
        <w:ind w:left="16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400"/>
        </w:tabs>
        <w:ind w:left="24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840"/>
        </w:tabs>
        <w:ind w:left="38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560"/>
        </w:tabs>
        <w:ind w:left="45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000"/>
        </w:tabs>
        <w:ind w:left="60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720"/>
        </w:tabs>
        <w:ind w:left="6720" w:hanging="360"/>
      </w:pPr>
    </w:lvl>
  </w:abstractNum>
  <w:num w:numId="1">
    <w:abstractNumId w:val="35"/>
  </w:num>
  <w:num w:numId="2">
    <w:abstractNumId w:val="9"/>
  </w:num>
  <w:num w:numId="3">
    <w:abstractNumId w:val="0"/>
  </w:num>
  <w:num w:numId="4">
    <w:abstractNumId w:val="20"/>
  </w:num>
  <w:num w:numId="5">
    <w:abstractNumId w:val="22"/>
  </w:num>
  <w:num w:numId="6">
    <w:abstractNumId w:val="36"/>
  </w:num>
  <w:num w:numId="7">
    <w:abstractNumId w:val="33"/>
  </w:num>
  <w:num w:numId="8">
    <w:abstractNumId w:val="16"/>
  </w:num>
  <w:num w:numId="9">
    <w:abstractNumId w:val="24"/>
  </w:num>
  <w:num w:numId="10">
    <w:abstractNumId w:val="31"/>
  </w:num>
  <w:num w:numId="11">
    <w:abstractNumId w:val="10"/>
  </w:num>
  <w:num w:numId="12">
    <w:abstractNumId w:val="5"/>
  </w:num>
  <w:num w:numId="13">
    <w:abstractNumId w:val="18"/>
  </w:num>
  <w:num w:numId="14">
    <w:abstractNumId w:val="19"/>
  </w:num>
  <w:num w:numId="15">
    <w:abstractNumId w:val="21"/>
  </w:num>
  <w:num w:numId="16">
    <w:abstractNumId w:val="3"/>
  </w:num>
  <w:num w:numId="17">
    <w:abstractNumId w:val="27"/>
  </w:num>
  <w:num w:numId="18">
    <w:abstractNumId w:val="4"/>
  </w:num>
  <w:num w:numId="19">
    <w:abstractNumId w:val="12"/>
  </w:num>
  <w:num w:numId="20">
    <w:abstractNumId w:val="34"/>
  </w:num>
  <w:num w:numId="21">
    <w:abstractNumId w:val="15"/>
  </w:num>
  <w:num w:numId="22">
    <w:abstractNumId w:val="28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17"/>
  </w:num>
  <w:num w:numId="27">
    <w:abstractNumId w:val="13"/>
  </w:num>
  <w:num w:numId="28">
    <w:abstractNumId w:val="29"/>
  </w:num>
  <w:num w:numId="29">
    <w:abstractNumId w:val="1"/>
  </w:num>
  <w:num w:numId="30">
    <w:abstractNumId w:val="25"/>
  </w:num>
  <w:num w:numId="31">
    <w:abstractNumId w:val="26"/>
  </w:num>
  <w:num w:numId="32">
    <w:abstractNumId w:val="7"/>
  </w:num>
  <w:num w:numId="33">
    <w:abstractNumId w:val="37"/>
  </w:num>
  <w:num w:numId="34">
    <w:abstractNumId w:val="32"/>
  </w:num>
  <w:num w:numId="35">
    <w:abstractNumId w:val="30"/>
  </w:num>
  <w:num w:numId="36">
    <w:abstractNumId w:val="2"/>
  </w:num>
  <w:num w:numId="37">
    <w:abstractNumId w:val="14"/>
  </w:num>
  <w:num w:numId="38">
    <w:abstractNumId w:val="23"/>
  </w:num>
  <w:num w:numId="39">
    <w:abstractNumId w:val="11"/>
  </w:num>
  <w:num w:numId="4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26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04E"/>
    <w:rsid w:val="00133F9C"/>
    <w:rsid w:val="003C02E2"/>
    <w:rsid w:val="00A97AB7"/>
    <w:rsid w:val="00B9178D"/>
    <w:rsid w:val="00D1204E"/>
    <w:rsid w:val="00D57D5F"/>
    <w:rsid w:val="00DB2C1E"/>
    <w:rsid w:val="00E06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67"/>
    <o:shapelayout v:ext="edit">
      <o:idmap v:ext="edit" data="2"/>
    </o:shapelayout>
  </w:shapeDefaults>
  <w:decimalSymbol w:val=","/>
  <w:listSeparator w:val=";"/>
  <w15:chartTrackingRefBased/>
  <w15:docId w15:val="{D6BBCB01-7914-4327-8FFF-62EB56DB2F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E06E9F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x-none" w:eastAsia="x-none"/>
    </w:rPr>
  </w:style>
  <w:style w:type="paragraph" w:styleId="9">
    <w:name w:val="heading 9"/>
    <w:basedOn w:val="a"/>
    <w:next w:val="a"/>
    <w:link w:val="90"/>
    <w:qFormat/>
    <w:rsid w:val="00E06E9F"/>
    <w:pPr>
      <w:keepNext/>
      <w:keepLines/>
      <w:spacing w:before="200" w:after="0" w:line="276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3C02E2"/>
    <w:pPr>
      <w:spacing w:after="120"/>
    </w:pPr>
  </w:style>
  <w:style w:type="character" w:customStyle="1" w:styleId="a4">
    <w:name w:val="Основной текст Знак"/>
    <w:basedOn w:val="a0"/>
    <w:link w:val="a3"/>
    <w:rsid w:val="003C02E2"/>
  </w:style>
  <w:style w:type="character" w:customStyle="1" w:styleId="40">
    <w:name w:val="Заголовок 4 Знак"/>
    <w:basedOn w:val="a0"/>
    <w:link w:val="4"/>
    <w:rsid w:val="00E06E9F"/>
    <w:rPr>
      <w:rFonts w:ascii="Calibri" w:eastAsia="Times New Roman" w:hAnsi="Calibri" w:cs="Times New Roman"/>
      <w:b/>
      <w:bCs/>
      <w:sz w:val="28"/>
      <w:szCs w:val="28"/>
      <w:lang w:val="x-none" w:eastAsia="x-none"/>
    </w:rPr>
  </w:style>
  <w:style w:type="character" w:customStyle="1" w:styleId="90">
    <w:name w:val="Заголовок 9 Знак"/>
    <w:basedOn w:val="a0"/>
    <w:link w:val="9"/>
    <w:rsid w:val="00E06E9F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numbering" w:customStyle="1" w:styleId="1">
    <w:name w:val="Нет списка1"/>
    <w:next w:val="a2"/>
    <w:uiPriority w:val="99"/>
    <w:semiHidden/>
    <w:unhideWhenUsed/>
    <w:rsid w:val="00E06E9F"/>
  </w:style>
  <w:style w:type="paragraph" w:customStyle="1" w:styleId="a5">
    <w:basedOn w:val="a"/>
    <w:next w:val="a6"/>
    <w:link w:val="a7"/>
    <w:qFormat/>
    <w:rsid w:val="00E06E9F"/>
    <w:pPr>
      <w:shd w:val="clear" w:color="auto" w:fill="FFFFFF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8"/>
      <w:szCs w:val="31"/>
    </w:rPr>
  </w:style>
  <w:style w:type="character" w:customStyle="1" w:styleId="a7">
    <w:name w:val="Название Знак"/>
    <w:link w:val="a5"/>
    <w:rsid w:val="00E06E9F"/>
    <w:rPr>
      <w:rFonts w:ascii="Times New Roman" w:eastAsia="Times New Roman" w:hAnsi="Times New Roman" w:cs="Times New Roman"/>
      <w:color w:val="000000"/>
      <w:sz w:val="28"/>
      <w:szCs w:val="31"/>
      <w:shd w:val="clear" w:color="auto" w:fill="FFFFFF"/>
    </w:rPr>
  </w:style>
  <w:style w:type="paragraph" w:customStyle="1" w:styleId="a8">
    <w:name w:val="Стиль"/>
    <w:rsid w:val="00E06E9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link w:val="aa"/>
    <w:uiPriority w:val="99"/>
    <w:rsid w:val="00E06E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бычный (веб) Знак"/>
    <w:link w:val="a9"/>
    <w:uiPriority w:val="99"/>
    <w:locked/>
    <w:rsid w:val="00E06E9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Title">
    <w:name w:val="ConsPlusTitle"/>
    <w:rsid w:val="00E06E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Style8">
    <w:name w:val="Style8"/>
    <w:basedOn w:val="a"/>
    <w:rsid w:val="00E06E9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4">
    <w:name w:val="Font Style44"/>
    <w:uiPriority w:val="99"/>
    <w:rsid w:val="00E06E9F"/>
    <w:rPr>
      <w:rFonts w:ascii="Times New Roman" w:hAnsi="Times New Roman" w:cs="Times New Roman"/>
      <w:sz w:val="26"/>
      <w:szCs w:val="26"/>
    </w:rPr>
  </w:style>
  <w:style w:type="paragraph" w:customStyle="1" w:styleId="Style22">
    <w:name w:val="Style22"/>
    <w:basedOn w:val="a"/>
    <w:rsid w:val="00E06E9F"/>
    <w:pPr>
      <w:widowControl w:val="0"/>
      <w:autoSpaceDE w:val="0"/>
      <w:autoSpaceDN w:val="0"/>
      <w:adjustRightInd w:val="0"/>
      <w:spacing w:after="0" w:line="418" w:lineRule="exact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"/>
    <w:uiPriority w:val="99"/>
    <w:rsid w:val="00E06E9F"/>
    <w:pPr>
      <w:widowControl w:val="0"/>
      <w:autoSpaceDE w:val="0"/>
      <w:autoSpaceDN w:val="0"/>
      <w:adjustRightInd w:val="0"/>
      <w:spacing w:after="0" w:line="326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0"/>
    <w:basedOn w:val="a"/>
    <w:rsid w:val="00E06E9F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0">
    <w:name w:val="Font Style50"/>
    <w:uiPriority w:val="99"/>
    <w:rsid w:val="00E06E9F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55">
    <w:name w:val="Font Style55"/>
    <w:rsid w:val="00E06E9F"/>
    <w:rPr>
      <w:rFonts w:ascii="Times New Roman" w:hAnsi="Times New Roman" w:cs="Times New Roman"/>
      <w:sz w:val="28"/>
      <w:szCs w:val="28"/>
    </w:rPr>
  </w:style>
  <w:style w:type="paragraph" w:customStyle="1" w:styleId="Style14">
    <w:name w:val="Style14"/>
    <w:basedOn w:val="a"/>
    <w:rsid w:val="00E06E9F"/>
    <w:pPr>
      <w:widowControl w:val="0"/>
      <w:autoSpaceDE w:val="0"/>
      <w:autoSpaceDN w:val="0"/>
      <w:adjustRightInd w:val="0"/>
      <w:spacing w:after="0" w:line="320" w:lineRule="exact"/>
      <w:ind w:firstLine="7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8">
    <w:name w:val="Font Style48"/>
    <w:rsid w:val="00E06E9F"/>
    <w:rPr>
      <w:rFonts w:ascii="Times New Roman" w:hAnsi="Times New Roman" w:cs="Times New Roman"/>
      <w:sz w:val="26"/>
      <w:szCs w:val="26"/>
    </w:rPr>
  </w:style>
  <w:style w:type="character" w:customStyle="1" w:styleId="FontStyle57">
    <w:name w:val="Font Style57"/>
    <w:rsid w:val="00E06E9F"/>
    <w:rPr>
      <w:rFonts w:ascii="Times New Roman" w:hAnsi="Times New Roman" w:cs="Times New Roman" w:hint="default"/>
      <w:sz w:val="28"/>
      <w:szCs w:val="28"/>
    </w:rPr>
  </w:style>
  <w:style w:type="paragraph" w:styleId="ab">
    <w:name w:val="footer"/>
    <w:basedOn w:val="a"/>
    <w:link w:val="ac"/>
    <w:rsid w:val="00E06E9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Нижний колонтитул Знак"/>
    <w:basedOn w:val="a0"/>
    <w:link w:val="ab"/>
    <w:rsid w:val="00E06E9F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List Paragraph"/>
    <w:basedOn w:val="a"/>
    <w:qFormat/>
    <w:rsid w:val="00E06E9F"/>
    <w:pPr>
      <w:spacing w:after="0" w:line="240" w:lineRule="auto"/>
      <w:ind w:left="720"/>
      <w:contextualSpacing/>
    </w:pPr>
    <w:rPr>
      <w:rFonts w:ascii="Calibri" w:eastAsia="Times New Roman" w:hAnsi="Calibri" w:cs="Times New Roman"/>
    </w:rPr>
  </w:style>
  <w:style w:type="character" w:customStyle="1" w:styleId="FontStyle51">
    <w:name w:val="Font Style51"/>
    <w:uiPriority w:val="99"/>
    <w:rsid w:val="00E06E9F"/>
    <w:rPr>
      <w:rFonts w:ascii="Times New Roman" w:hAnsi="Times New Roman" w:cs="Times New Roman"/>
      <w:sz w:val="26"/>
      <w:szCs w:val="26"/>
    </w:rPr>
  </w:style>
  <w:style w:type="character" w:customStyle="1" w:styleId="FontStyle67">
    <w:name w:val="Font Style67"/>
    <w:rsid w:val="00E06E9F"/>
    <w:rPr>
      <w:rFonts w:ascii="Times New Roman" w:hAnsi="Times New Roman" w:cs="Times New Roman"/>
      <w:sz w:val="26"/>
      <w:szCs w:val="26"/>
    </w:rPr>
  </w:style>
  <w:style w:type="character" w:customStyle="1" w:styleId="10">
    <w:name w:val="Основной текст Знак1"/>
    <w:basedOn w:val="a0"/>
    <w:uiPriority w:val="99"/>
    <w:semiHidden/>
    <w:rsid w:val="00E06E9F"/>
  </w:style>
  <w:style w:type="character" w:customStyle="1" w:styleId="FontStyle42">
    <w:name w:val="Font Style42"/>
    <w:rsid w:val="00E06E9F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47">
    <w:name w:val="Font Style47"/>
    <w:rsid w:val="00E06E9F"/>
    <w:rPr>
      <w:rFonts w:ascii="Times New Roman" w:hAnsi="Times New Roman" w:cs="Times New Roman"/>
      <w:sz w:val="22"/>
      <w:szCs w:val="22"/>
    </w:rPr>
  </w:style>
  <w:style w:type="paragraph" w:customStyle="1" w:styleId="Style38">
    <w:name w:val="Style38"/>
    <w:basedOn w:val="a"/>
    <w:rsid w:val="00E06E9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rsid w:val="00E06E9F"/>
    <w:pPr>
      <w:widowControl w:val="0"/>
      <w:autoSpaceDE w:val="0"/>
      <w:autoSpaceDN w:val="0"/>
      <w:adjustRightInd w:val="0"/>
      <w:spacing w:after="0" w:line="229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7">
    <w:name w:val="Style37"/>
    <w:basedOn w:val="a"/>
    <w:rsid w:val="00E06E9F"/>
    <w:pPr>
      <w:widowControl w:val="0"/>
      <w:autoSpaceDE w:val="0"/>
      <w:autoSpaceDN w:val="0"/>
      <w:adjustRightInd w:val="0"/>
      <w:spacing w:after="0" w:line="22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1">
    <w:name w:val="Style31"/>
    <w:basedOn w:val="a"/>
    <w:rsid w:val="00E06E9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7">
    <w:name w:val="Знак Знак17"/>
    <w:locked/>
    <w:rsid w:val="00E06E9F"/>
    <w:rPr>
      <w:sz w:val="24"/>
      <w:lang w:eastAsia="ar-SA" w:bidi="ar-SA"/>
    </w:rPr>
  </w:style>
  <w:style w:type="paragraph" w:styleId="ae">
    <w:name w:val="header"/>
    <w:basedOn w:val="a"/>
    <w:link w:val="af"/>
    <w:rsid w:val="00E06E9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Верхний колонтитул Знак"/>
    <w:basedOn w:val="a0"/>
    <w:link w:val="ae"/>
    <w:rsid w:val="00E06E9F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0">
    <w:name w:val="Table Grid"/>
    <w:basedOn w:val="a1"/>
    <w:rsid w:val="00E06E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Variable"/>
    <w:rsid w:val="00E06E9F"/>
    <w:rPr>
      <w:i/>
      <w:iCs/>
    </w:rPr>
  </w:style>
  <w:style w:type="character" w:customStyle="1" w:styleId="apple-converted-space">
    <w:name w:val="apple-converted-space"/>
    <w:basedOn w:val="a0"/>
    <w:rsid w:val="00E06E9F"/>
  </w:style>
  <w:style w:type="character" w:styleId="af1">
    <w:name w:val="Emphasis"/>
    <w:uiPriority w:val="20"/>
    <w:qFormat/>
    <w:rsid w:val="00E06E9F"/>
    <w:rPr>
      <w:i/>
      <w:iCs/>
    </w:rPr>
  </w:style>
  <w:style w:type="paragraph" w:styleId="af2">
    <w:name w:val="Subtitle"/>
    <w:basedOn w:val="a"/>
    <w:next w:val="a3"/>
    <w:link w:val="af3"/>
    <w:uiPriority w:val="11"/>
    <w:qFormat/>
    <w:rsid w:val="00E06E9F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uiPriority w:val="11"/>
    <w:rsid w:val="00E06E9F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FontStyle49">
    <w:name w:val="Font Style49"/>
    <w:uiPriority w:val="99"/>
    <w:rsid w:val="00E06E9F"/>
    <w:rPr>
      <w:rFonts w:ascii="Times New Roman" w:hAnsi="Times New Roman" w:cs="Times New Roman"/>
      <w:b/>
      <w:bCs/>
      <w:sz w:val="26"/>
      <w:szCs w:val="26"/>
    </w:rPr>
  </w:style>
  <w:style w:type="paragraph" w:customStyle="1" w:styleId="Style21">
    <w:name w:val="Style21"/>
    <w:basedOn w:val="a"/>
    <w:uiPriority w:val="99"/>
    <w:rsid w:val="00E06E9F"/>
    <w:pPr>
      <w:widowControl w:val="0"/>
      <w:autoSpaceDE w:val="0"/>
      <w:autoSpaceDN w:val="0"/>
      <w:adjustRightInd w:val="0"/>
      <w:spacing w:after="0" w:line="27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"/>
    <w:uiPriority w:val="99"/>
    <w:rsid w:val="00E06E9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6">
    <w:name w:val="Style26"/>
    <w:basedOn w:val="a"/>
    <w:uiPriority w:val="99"/>
    <w:rsid w:val="00E06E9F"/>
    <w:pPr>
      <w:widowControl w:val="0"/>
      <w:autoSpaceDE w:val="0"/>
      <w:autoSpaceDN w:val="0"/>
      <w:adjustRightInd w:val="0"/>
      <w:spacing w:after="0" w:line="278" w:lineRule="exact"/>
      <w:ind w:firstLine="28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E06E9F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5">
    <w:name w:val="Текст выноски Знак"/>
    <w:basedOn w:val="a0"/>
    <w:link w:val="af4"/>
    <w:uiPriority w:val="99"/>
    <w:semiHidden/>
    <w:rsid w:val="00E06E9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54">
    <w:name w:val="Font Style54"/>
    <w:uiPriority w:val="99"/>
    <w:rsid w:val="00E06E9F"/>
    <w:rPr>
      <w:rFonts w:ascii="Times New Roman" w:hAnsi="Times New Roman" w:cs="Times New Roman"/>
      <w:sz w:val="22"/>
      <w:szCs w:val="22"/>
    </w:rPr>
  </w:style>
  <w:style w:type="paragraph" w:customStyle="1" w:styleId="Style40">
    <w:name w:val="Style40"/>
    <w:basedOn w:val="a"/>
    <w:uiPriority w:val="99"/>
    <w:rsid w:val="00E06E9F"/>
    <w:pPr>
      <w:widowControl w:val="0"/>
      <w:autoSpaceDE w:val="0"/>
      <w:autoSpaceDN w:val="0"/>
      <w:adjustRightInd w:val="0"/>
      <w:spacing w:after="0" w:line="317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E06E9F"/>
    <w:pPr>
      <w:spacing w:after="120" w:line="480" w:lineRule="auto"/>
      <w:ind w:left="283"/>
    </w:pPr>
    <w:rPr>
      <w:rFonts w:ascii="Calibri" w:eastAsia="Times New Roman" w:hAnsi="Calibri" w:cs="Times New Roman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E06E9F"/>
    <w:rPr>
      <w:rFonts w:ascii="Calibri" w:eastAsia="Times New Roman" w:hAnsi="Calibri" w:cs="Times New Roman"/>
      <w:lang w:eastAsia="ru-RU"/>
    </w:rPr>
  </w:style>
  <w:style w:type="character" w:styleId="af6">
    <w:name w:val="Hyperlink"/>
    <w:uiPriority w:val="99"/>
    <w:semiHidden/>
    <w:unhideWhenUsed/>
    <w:rsid w:val="00E06E9F"/>
    <w:rPr>
      <w:color w:val="0000FF"/>
      <w:u w:val="single"/>
    </w:rPr>
  </w:style>
  <w:style w:type="character" w:styleId="af7">
    <w:name w:val="Strong"/>
    <w:uiPriority w:val="22"/>
    <w:qFormat/>
    <w:rsid w:val="00E06E9F"/>
    <w:rPr>
      <w:b/>
      <w:bCs/>
    </w:rPr>
  </w:style>
  <w:style w:type="paragraph" w:styleId="af8">
    <w:name w:val="No Spacing"/>
    <w:qFormat/>
    <w:rsid w:val="00E06E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Title"/>
    <w:basedOn w:val="a"/>
    <w:next w:val="a"/>
    <w:link w:val="af9"/>
    <w:uiPriority w:val="10"/>
    <w:qFormat/>
    <w:rsid w:val="00E06E9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9">
    <w:name w:val="Заголовок Знак"/>
    <w:basedOn w:val="a0"/>
    <w:link w:val="a6"/>
    <w:uiPriority w:val="10"/>
    <w:rsid w:val="00E06E9F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http://mathprofi.ru/m/zadachi_na_klassicheskoe_opredelenie_verojatnosti_primery_reshenij_clip_image032.gif" TargetMode="External"/><Relationship Id="rId299" Type="http://schemas.openxmlformats.org/officeDocument/2006/relationships/image" Target="https://urok.1sept.ru/articles/549599/img17.gif" TargetMode="External"/><Relationship Id="rId21" Type="http://schemas.openxmlformats.org/officeDocument/2006/relationships/oleObject" Target="embeddings/oleObject1.bin"/><Relationship Id="rId63" Type="http://schemas.openxmlformats.org/officeDocument/2006/relationships/image" Target="media/image39.png"/><Relationship Id="rId159" Type="http://schemas.openxmlformats.org/officeDocument/2006/relationships/image" Target="media/image82.png"/><Relationship Id="rId324" Type="http://schemas.openxmlformats.org/officeDocument/2006/relationships/image" Target="https://urok.1sept.ru/articles/549599/img29.gif" TargetMode="External"/><Relationship Id="rId170" Type="http://schemas.openxmlformats.org/officeDocument/2006/relationships/image" Target="media/image86.png"/><Relationship Id="rId226" Type="http://schemas.openxmlformats.org/officeDocument/2006/relationships/oleObject" Target="embeddings/oleObject29.bin"/><Relationship Id="rId268" Type="http://schemas.openxmlformats.org/officeDocument/2006/relationships/oleObject" Target="embeddings/oleObject49.bin"/><Relationship Id="rId32" Type="http://schemas.openxmlformats.org/officeDocument/2006/relationships/image" Target="media/image16.wmf"/><Relationship Id="rId74" Type="http://schemas.openxmlformats.org/officeDocument/2006/relationships/image" Target="media/image47.png"/><Relationship Id="rId128" Type="http://schemas.openxmlformats.org/officeDocument/2006/relationships/image" Target="http://mathprofi.ru/m/zadachi_na_klassicheskoe_opredelenie_verojatnosti_primery_reshenij_clip_image036_0000.gif" TargetMode="External"/><Relationship Id="rId335" Type="http://schemas.openxmlformats.org/officeDocument/2006/relationships/image" Target="https://urok.1sept.ru/articles/549599/img39.gif" TargetMode="External"/><Relationship Id="rId5" Type="http://schemas.openxmlformats.org/officeDocument/2006/relationships/footnotes" Target="footnotes.xml"/><Relationship Id="rId181" Type="http://schemas.openxmlformats.org/officeDocument/2006/relationships/image" Target="media/image91.png"/><Relationship Id="rId237" Type="http://schemas.openxmlformats.org/officeDocument/2006/relationships/image" Target="media/image120.png"/><Relationship Id="rId279" Type="http://schemas.openxmlformats.org/officeDocument/2006/relationships/image" Target="http://mathprofi.ru/m/zadachi_na_klassicheskoe_opredelenie_verojatnosti_primery_reshenij_clip_image024.gif" TargetMode="External"/><Relationship Id="rId43" Type="http://schemas.openxmlformats.org/officeDocument/2006/relationships/oleObject" Target="embeddings/oleObject9.bin"/><Relationship Id="rId139" Type="http://schemas.openxmlformats.org/officeDocument/2006/relationships/image" Target="https://urok.1sept.ru/articles/549599/img15.gif" TargetMode="External"/><Relationship Id="rId290" Type="http://schemas.openxmlformats.org/officeDocument/2006/relationships/image" Target="http://mathprofi.ru/m/zadachi_na_klassicheskoe_opredelenie_verojatnosti_primery_reshenij_clip_image042.gif" TargetMode="External"/><Relationship Id="rId304" Type="http://schemas.openxmlformats.org/officeDocument/2006/relationships/image" Target="https://urok.1sept.ru/articles/549599/img16.gif" TargetMode="External"/><Relationship Id="rId346" Type="http://schemas.openxmlformats.org/officeDocument/2006/relationships/theme" Target="theme/theme1.xml"/><Relationship Id="rId85" Type="http://schemas.openxmlformats.org/officeDocument/2006/relationships/oleObject" Target="embeddings/oleObject22.bin"/><Relationship Id="rId150" Type="http://schemas.openxmlformats.org/officeDocument/2006/relationships/image" Target="https://urok.1sept.ru/articles/549599/img17.gif" TargetMode="External"/><Relationship Id="rId192" Type="http://schemas.openxmlformats.org/officeDocument/2006/relationships/image" Target="media/image96.png"/><Relationship Id="rId206" Type="http://schemas.openxmlformats.org/officeDocument/2006/relationships/image" Target="media/image103.png"/><Relationship Id="rId248" Type="http://schemas.openxmlformats.org/officeDocument/2006/relationships/image" Target="media/image125.png"/><Relationship Id="rId12" Type="http://schemas.openxmlformats.org/officeDocument/2006/relationships/image" Target="media/image4.png"/><Relationship Id="rId108" Type="http://schemas.openxmlformats.org/officeDocument/2006/relationships/image" Target="http://mathprofi.ru/m/zadachi_na_klassicheskoe_opredelenie_verojatnosti_primery_reshenij_clip_image024.gif" TargetMode="External"/><Relationship Id="rId315" Type="http://schemas.openxmlformats.org/officeDocument/2006/relationships/image" Target="https://urok.1sept.ru/articles/549599/img15.gif" TargetMode="External"/><Relationship Id="rId54" Type="http://schemas.openxmlformats.org/officeDocument/2006/relationships/oleObject" Target="embeddings/oleObject13.bin"/><Relationship Id="rId96" Type="http://schemas.openxmlformats.org/officeDocument/2006/relationships/image" Target="media/image59.png"/><Relationship Id="rId161" Type="http://schemas.openxmlformats.org/officeDocument/2006/relationships/image" Target="media/image83.png"/><Relationship Id="rId217" Type="http://schemas.openxmlformats.org/officeDocument/2006/relationships/image" Target="media/image110.png"/><Relationship Id="rId259" Type="http://schemas.openxmlformats.org/officeDocument/2006/relationships/oleObject" Target="embeddings/oleObject43.bin"/><Relationship Id="rId23" Type="http://schemas.openxmlformats.org/officeDocument/2006/relationships/oleObject" Target="embeddings/oleObject2.bin"/><Relationship Id="rId119" Type="http://schemas.openxmlformats.org/officeDocument/2006/relationships/image" Target="http://mathprofi.ru/m/zadachi_na_klassicheskoe_opredelenie_verojatnosti_primery_reshenij_clip_image034.gif" TargetMode="External"/><Relationship Id="rId270" Type="http://schemas.openxmlformats.org/officeDocument/2006/relationships/oleObject" Target="embeddings/oleObject51.bin"/><Relationship Id="rId326" Type="http://schemas.openxmlformats.org/officeDocument/2006/relationships/image" Target="https://urok.1sept.ru/articles/549599/img31.gif" TargetMode="External"/><Relationship Id="rId65" Type="http://schemas.openxmlformats.org/officeDocument/2006/relationships/image" Target="media/image41.png"/><Relationship Id="rId130" Type="http://schemas.openxmlformats.org/officeDocument/2006/relationships/image" Target="media/image73.png"/><Relationship Id="rId172" Type="http://schemas.openxmlformats.org/officeDocument/2006/relationships/image" Target="https://urok.1sept.ru/articles/549599/img15.gif" TargetMode="External"/><Relationship Id="rId228" Type="http://schemas.openxmlformats.org/officeDocument/2006/relationships/oleObject" Target="embeddings/oleObject31.bin"/><Relationship Id="rId281" Type="http://schemas.openxmlformats.org/officeDocument/2006/relationships/image" Target="http://mathprofi.ru/m/zadachi_na_klassicheskoe_opredelenie_verojatnosti_primery_reshenij_clip_image024_0000.gif" TargetMode="External"/><Relationship Id="rId337" Type="http://schemas.openxmlformats.org/officeDocument/2006/relationships/image" Target="https://urok.1sept.ru/articles/549599/img41.gif" TargetMode="External"/><Relationship Id="rId34" Type="http://schemas.openxmlformats.org/officeDocument/2006/relationships/image" Target="media/image17.wmf"/><Relationship Id="rId76" Type="http://schemas.openxmlformats.org/officeDocument/2006/relationships/image" Target="media/image49.wmf"/><Relationship Id="rId141" Type="http://schemas.openxmlformats.org/officeDocument/2006/relationships/image" Target="media/image78.png"/><Relationship Id="rId7" Type="http://schemas.openxmlformats.org/officeDocument/2006/relationships/footer" Target="footer1.xml"/><Relationship Id="rId183" Type="http://schemas.openxmlformats.org/officeDocument/2006/relationships/image" Target="media/image92.png"/><Relationship Id="rId239" Type="http://schemas.openxmlformats.org/officeDocument/2006/relationships/image" Target="media/image121.png"/><Relationship Id="rId250" Type="http://schemas.openxmlformats.org/officeDocument/2006/relationships/image" Target="media/image127.png"/><Relationship Id="rId292" Type="http://schemas.openxmlformats.org/officeDocument/2006/relationships/hyperlink" Target="http://mathprofi.ru/zadachi_po_kombinatorike_primery_reshenij.html" TargetMode="External"/><Relationship Id="rId306" Type="http://schemas.openxmlformats.org/officeDocument/2006/relationships/image" Target="https://urok.1sept.ru/articles/549599/img16.gif" TargetMode="External"/><Relationship Id="rId45" Type="http://schemas.openxmlformats.org/officeDocument/2006/relationships/image" Target="media/image26.png"/><Relationship Id="rId87" Type="http://schemas.openxmlformats.org/officeDocument/2006/relationships/oleObject" Target="embeddings/oleObject23.bin"/><Relationship Id="rId110" Type="http://schemas.openxmlformats.org/officeDocument/2006/relationships/image" Target="http://mathprofi.ru/m/zadachi_na_klassicheskoe_opredelenie_verojatnosti_primery_reshenij_clip_image024_0000.gif" TargetMode="External"/><Relationship Id="rId152" Type="http://schemas.openxmlformats.org/officeDocument/2006/relationships/image" Target="https://urok.1sept.ru/articles/549599/img17.gif" TargetMode="External"/><Relationship Id="rId194" Type="http://schemas.openxmlformats.org/officeDocument/2006/relationships/image" Target="media/image97.png"/><Relationship Id="rId208" Type="http://schemas.openxmlformats.org/officeDocument/2006/relationships/image" Target="media/image104.png"/><Relationship Id="rId261" Type="http://schemas.openxmlformats.org/officeDocument/2006/relationships/image" Target="media/image135.png"/><Relationship Id="rId14" Type="http://schemas.openxmlformats.org/officeDocument/2006/relationships/image" Target="media/image6.png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18.bin"/><Relationship Id="rId100" Type="http://schemas.openxmlformats.org/officeDocument/2006/relationships/hyperlink" Target="http://mathprofi.ru/teorija_verojatnostei.html" TargetMode="External"/><Relationship Id="rId282" Type="http://schemas.openxmlformats.org/officeDocument/2006/relationships/image" Target="http://mathprofi.ru/m/zadachi_na_klassicheskoe_opredelenie_verojatnosti_primery_reshenij_clip_image028.gif" TargetMode="External"/><Relationship Id="rId317" Type="http://schemas.openxmlformats.org/officeDocument/2006/relationships/image" Target="https://urok.1sept.ru/articles/549599/img24.gif" TargetMode="External"/><Relationship Id="rId338" Type="http://schemas.openxmlformats.org/officeDocument/2006/relationships/image" Target="https://urok.1sept.ru/articles/549599/img42.gif" TargetMode="External"/><Relationship Id="rId8" Type="http://schemas.openxmlformats.org/officeDocument/2006/relationships/footer" Target="footer2.xml"/><Relationship Id="rId98" Type="http://schemas.openxmlformats.org/officeDocument/2006/relationships/image" Target="media/image60.png"/><Relationship Id="rId121" Type="http://schemas.openxmlformats.org/officeDocument/2006/relationships/image" Target="http://mathprofi.ru/m/zadachi_na_klassicheskoe_opredelenie_verojatnosti_primery_reshenij_clip_image036.gif" TargetMode="External"/><Relationship Id="rId142" Type="http://schemas.openxmlformats.org/officeDocument/2006/relationships/image" Target="https://urok.1sept.ru/articles/549599/img17.gif" TargetMode="External"/><Relationship Id="rId163" Type="http://schemas.openxmlformats.org/officeDocument/2006/relationships/image" Target="https://urok.1sept.ru/articles/549599/img15.gif" TargetMode="External"/><Relationship Id="rId184" Type="http://schemas.openxmlformats.org/officeDocument/2006/relationships/image" Target="https://urok.1sept.ru/articles/549599/img32.gif" TargetMode="External"/><Relationship Id="rId219" Type="http://schemas.openxmlformats.org/officeDocument/2006/relationships/image" Target="media/image112.png"/><Relationship Id="rId230" Type="http://schemas.openxmlformats.org/officeDocument/2006/relationships/oleObject" Target="embeddings/oleObject33.bin"/><Relationship Id="rId251" Type="http://schemas.openxmlformats.org/officeDocument/2006/relationships/image" Target="media/image128.png"/><Relationship Id="rId25" Type="http://schemas.openxmlformats.org/officeDocument/2006/relationships/oleObject" Target="embeddings/oleObject3.bin"/><Relationship Id="rId46" Type="http://schemas.openxmlformats.org/officeDocument/2006/relationships/image" Target="media/image27.png"/><Relationship Id="rId67" Type="http://schemas.openxmlformats.org/officeDocument/2006/relationships/image" Target="media/image43.wmf"/><Relationship Id="rId272" Type="http://schemas.openxmlformats.org/officeDocument/2006/relationships/image" Target="http://mathprofi.ru/m/zadachi_na_klassicheskoe_opredelenie_verojatnosti_primery_reshenij_clip_image004_0001.gif" TargetMode="External"/><Relationship Id="rId293" Type="http://schemas.openxmlformats.org/officeDocument/2006/relationships/image" Target="http://mathprofi.ru/m/zadachi_na_klassicheskoe_opredelenie_verojatnosti_primery_reshenij_clip_image054.gif" TargetMode="External"/><Relationship Id="rId307" Type="http://schemas.openxmlformats.org/officeDocument/2006/relationships/image" Target="https://urok.1sept.ru/articles/549599/img17.gif" TargetMode="External"/><Relationship Id="rId328" Type="http://schemas.openxmlformats.org/officeDocument/2006/relationships/image" Target="https://urok.1sept.ru/articles/549599/img33.gif" TargetMode="External"/><Relationship Id="rId88" Type="http://schemas.openxmlformats.org/officeDocument/2006/relationships/image" Target="media/image55.wmf"/><Relationship Id="rId111" Type="http://schemas.openxmlformats.org/officeDocument/2006/relationships/image" Target="media/image65.png"/><Relationship Id="rId132" Type="http://schemas.openxmlformats.org/officeDocument/2006/relationships/image" Target="media/image74.png"/><Relationship Id="rId153" Type="http://schemas.openxmlformats.org/officeDocument/2006/relationships/image" Target="media/image79.png"/><Relationship Id="rId174" Type="http://schemas.openxmlformats.org/officeDocument/2006/relationships/image" Target="https://urok.1sept.ru/articles/549599/img27.gif" TargetMode="External"/><Relationship Id="rId195" Type="http://schemas.openxmlformats.org/officeDocument/2006/relationships/image" Target="https://urok.1sept.ru/articles/549599/img37.gif" TargetMode="External"/><Relationship Id="rId209" Type="http://schemas.openxmlformats.org/officeDocument/2006/relationships/image" Target="https://urok.1sept.ru/articles/549599/img44.gif" TargetMode="External"/><Relationship Id="rId220" Type="http://schemas.openxmlformats.org/officeDocument/2006/relationships/image" Target="media/image113.png"/><Relationship Id="rId241" Type="http://schemas.openxmlformats.org/officeDocument/2006/relationships/image" Target="media/image123.png"/><Relationship Id="rId15" Type="http://schemas.openxmlformats.org/officeDocument/2006/relationships/image" Target="media/image7.png"/><Relationship Id="rId36" Type="http://schemas.openxmlformats.org/officeDocument/2006/relationships/image" Target="media/image18.png"/><Relationship Id="rId57" Type="http://schemas.openxmlformats.org/officeDocument/2006/relationships/image" Target="media/image33.png"/><Relationship Id="rId262" Type="http://schemas.openxmlformats.org/officeDocument/2006/relationships/image" Target="media/image136.png"/><Relationship Id="rId283" Type="http://schemas.openxmlformats.org/officeDocument/2006/relationships/hyperlink" Target="http://mathprofi.ru/teorija_verojatnostei.html" TargetMode="External"/><Relationship Id="rId318" Type="http://schemas.openxmlformats.org/officeDocument/2006/relationships/image" Target="https://urok.1sept.ru/articles/549599/img25.gif" TargetMode="External"/><Relationship Id="rId339" Type="http://schemas.openxmlformats.org/officeDocument/2006/relationships/image" Target="https://urok.1sept.ru/articles/549599/img43.gif" TargetMode="External"/><Relationship Id="rId78" Type="http://schemas.openxmlformats.org/officeDocument/2006/relationships/image" Target="media/image50.wmf"/><Relationship Id="rId99" Type="http://schemas.openxmlformats.org/officeDocument/2006/relationships/image" Target="http://mathprofi.ru/m/zadachi_na_klassicheskoe_opredelenie_verojatnosti_primery_reshenij_clip_image016.gif" TargetMode="External"/><Relationship Id="rId101" Type="http://schemas.openxmlformats.org/officeDocument/2006/relationships/image" Target="media/image61.png"/><Relationship Id="rId122" Type="http://schemas.openxmlformats.org/officeDocument/2006/relationships/image" Target="media/image70.png"/><Relationship Id="rId143" Type="http://schemas.openxmlformats.org/officeDocument/2006/relationships/image" Target="https://urok.1sept.ru/articles/549599/img16.gif" TargetMode="External"/><Relationship Id="rId164" Type="http://schemas.openxmlformats.org/officeDocument/2006/relationships/image" Target="https://urok.1sept.ru/articles/549599/img15.gif" TargetMode="External"/><Relationship Id="rId185" Type="http://schemas.openxmlformats.org/officeDocument/2006/relationships/image" Target="media/image93.png"/><Relationship Id="rId9" Type="http://schemas.openxmlformats.org/officeDocument/2006/relationships/image" Target="media/image1.png"/><Relationship Id="rId210" Type="http://schemas.openxmlformats.org/officeDocument/2006/relationships/image" Target="media/image105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34.bin"/><Relationship Id="rId252" Type="http://schemas.openxmlformats.org/officeDocument/2006/relationships/image" Target="media/image129.png"/><Relationship Id="rId273" Type="http://schemas.openxmlformats.org/officeDocument/2006/relationships/image" Target="http://mathprofi.ru/m/zadachi_na_klassicheskoe_opredelenie_verojatnosti_primery_reshenij_clip_image014.gif" TargetMode="External"/><Relationship Id="rId294" Type="http://schemas.openxmlformats.org/officeDocument/2006/relationships/image" Target="https://urok.1sept.ru/articles/549599/img18.gif" TargetMode="External"/><Relationship Id="rId308" Type="http://schemas.openxmlformats.org/officeDocument/2006/relationships/image" Target="https://urok.1sept.ru/articles/549599/img16.gif" TargetMode="External"/><Relationship Id="rId329" Type="http://schemas.openxmlformats.org/officeDocument/2006/relationships/image" Target="https://urok.1sept.ru/articles/549599/img15.gif" TargetMode="External"/><Relationship Id="rId47" Type="http://schemas.openxmlformats.org/officeDocument/2006/relationships/image" Target="media/image28.wmf"/><Relationship Id="rId68" Type="http://schemas.openxmlformats.org/officeDocument/2006/relationships/oleObject" Target="embeddings/oleObject15.bin"/><Relationship Id="rId89" Type="http://schemas.openxmlformats.org/officeDocument/2006/relationships/oleObject" Target="embeddings/oleObject24.bin"/><Relationship Id="rId112" Type="http://schemas.openxmlformats.org/officeDocument/2006/relationships/image" Target="http://mathprofi.ru/m/zadachi_na_klassicheskoe_opredelenie_verojatnosti_primery_reshenij_clip_image028.gif" TargetMode="External"/><Relationship Id="rId133" Type="http://schemas.openxmlformats.org/officeDocument/2006/relationships/image" Target="https://urok.1sept.ru/articles/549599/img18.gif" TargetMode="External"/><Relationship Id="rId154" Type="http://schemas.openxmlformats.org/officeDocument/2006/relationships/image" Target="https://urok.1sept.ru/articles/549599/img19.gif" TargetMode="External"/><Relationship Id="rId175" Type="http://schemas.openxmlformats.org/officeDocument/2006/relationships/image" Target="media/image88.png"/><Relationship Id="rId340" Type="http://schemas.openxmlformats.org/officeDocument/2006/relationships/image" Target="https://urok.1sept.ru/articles/549599/img44.gif" TargetMode="External"/><Relationship Id="rId196" Type="http://schemas.openxmlformats.org/officeDocument/2006/relationships/image" Target="media/image98.png"/><Relationship Id="rId200" Type="http://schemas.openxmlformats.org/officeDocument/2006/relationships/image" Target="media/image100.png"/><Relationship Id="rId16" Type="http://schemas.openxmlformats.org/officeDocument/2006/relationships/image" Target="media/image8.png"/><Relationship Id="rId221" Type="http://schemas.openxmlformats.org/officeDocument/2006/relationships/image" Target="media/image114.png"/><Relationship Id="rId242" Type="http://schemas.openxmlformats.org/officeDocument/2006/relationships/oleObject" Target="embeddings/oleObject36.bin"/><Relationship Id="rId263" Type="http://schemas.openxmlformats.org/officeDocument/2006/relationships/oleObject" Target="embeddings/oleObject44.bin"/><Relationship Id="rId284" Type="http://schemas.openxmlformats.org/officeDocument/2006/relationships/image" Target="http://mathprofi.ru/m/zadachi_na_klassicheskoe_opredelenie_verojatnosti_primery_reshenij_clip_image030.gif" TargetMode="External"/><Relationship Id="rId319" Type="http://schemas.openxmlformats.org/officeDocument/2006/relationships/image" Target="https://urok.1sept.ru/articles/549599/img15.gif" TargetMode="External"/><Relationship Id="rId37" Type="http://schemas.openxmlformats.org/officeDocument/2006/relationships/image" Target="media/image19.png"/><Relationship Id="rId58" Type="http://schemas.openxmlformats.org/officeDocument/2006/relationships/image" Target="media/image34.png"/><Relationship Id="rId79" Type="http://schemas.openxmlformats.org/officeDocument/2006/relationships/oleObject" Target="embeddings/oleObject19.bin"/><Relationship Id="rId102" Type="http://schemas.openxmlformats.org/officeDocument/2006/relationships/image" Target="http://mathprofi.ru/m/zadachi_na_klassicheskoe_opredelenie_verojatnosti_primery_reshenij_clip_image018.gif" TargetMode="External"/><Relationship Id="rId123" Type="http://schemas.openxmlformats.org/officeDocument/2006/relationships/image" Target="http://mathprofi.ru/m/zadachi_na_klassicheskoe_opredelenie_verojatnosti_primery_reshenij_clip_image038.gif" TargetMode="External"/><Relationship Id="rId144" Type="http://schemas.openxmlformats.org/officeDocument/2006/relationships/image" Target="https://urok.1sept.ru/articles/549599/img17.gif" TargetMode="External"/><Relationship Id="rId330" Type="http://schemas.openxmlformats.org/officeDocument/2006/relationships/image" Target="https://urok.1sept.ru/articles/549599/img34.gif" TargetMode="External"/><Relationship Id="rId90" Type="http://schemas.openxmlformats.org/officeDocument/2006/relationships/image" Target="media/image56.wmf"/><Relationship Id="rId165" Type="http://schemas.openxmlformats.org/officeDocument/2006/relationships/image" Target="media/image84.png"/><Relationship Id="rId186" Type="http://schemas.openxmlformats.org/officeDocument/2006/relationships/image" Target="https://urok.1sept.ru/articles/549599/img33.gif" TargetMode="External"/><Relationship Id="rId211" Type="http://schemas.openxmlformats.org/officeDocument/2006/relationships/oleObject" Target="embeddings/oleObject26.bin"/><Relationship Id="rId232" Type="http://schemas.openxmlformats.org/officeDocument/2006/relationships/image" Target="media/image115.png"/><Relationship Id="rId253" Type="http://schemas.openxmlformats.org/officeDocument/2006/relationships/image" Target="media/image130.png"/><Relationship Id="rId274" Type="http://schemas.openxmlformats.org/officeDocument/2006/relationships/image" Target="http://mathprofi.ru/m/zadachi_na_klassicheskoe_opredelenie_verojatnosti_primery_reshenij_clip_image016.gif" TargetMode="External"/><Relationship Id="rId295" Type="http://schemas.openxmlformats.org/officeDocument/2006/relationships/image" Target="https://urok.1sept.ru/articles/549599/img14.gif" TargetMode="External"/><Relationship Id="rId309" Type="http://schemas.openxmlformats.org/officeDocument/2006/relationships/image" Target="https://urok.1sept.ru/articles/549599/img17.gif" TargetMode="External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10.bin"/><Relationship Id="rId69" Type="http://schemas.openxmlformats.org/officeDocument/2006/relationships/image" Target="media/image44.wmf"/><Relationship Id="rId113" Type="http://schemas.openxmlformats.org/officeDocument/2006/relationships/hyperlink" Target="http://mathprofi.ru/teorija_verojatnostei.html" TargetMode="External"/><Relationship Id="rId134" Type="http://schemas.openxmlformats.org/officeDocument/2006/relationships/image" Target="media/image75.png"/><Relationship Id="rId320" Type="http://schemas.openxmlformats.org/officeDocument/2006/relationships/image" Target="https://urok.1sept.ru/articles/549599/img26.gif" TargetMode="External"/><Relationship Id="rId80" Type="http://schemas.openxmlformats.org/officeDocument/2006/relationships/image" Target="media/image51.wmf"/><Relationship Id="rId155" Type="http://schemas.openxmlformats.org/officeDocument/2006/relationships/image" Target="media/image80.png"/><Relationship Id="rId176" Type="http://schemas.openxmlformats.org/officeDocument/2006/relationships/image" Target="https://urok.1sept.ru/articles/549599/img28.gif" TargetMode="External"/><Relationship Id="rId197" Type="http://schemas.openxmlformats.org/officeDocument/2006/relationships/image" Target="https://urok.1sept.ru/articles/549599/img38.gif" TargetMode="External"/><Relationship Id="rId341" Type="http://schemas.openxmlformats.org/officeDocument/2006/relationships/oleObject" Target="embeddings/oleObject52.bin"/><Relationship Id="rId201" Type="http://schemas.openxmlformats.org/officeDocument/2006/relationships/image" Target="https://urok.1sept.ru/articles/549599/img40.gif" TargetMode="External"/><Relationship Id="rId222" Type="http://schemas.openxmlformats.org/officeDocument/2006/relationships/hyperlink" Target="https://math1.ru/education/sys_lin_eq/gauss.html" TargetMode="External"/><Relationship Id="rId243" Type="http://schemas.openxmlformats.org/officeDocument/2006/relationships/oleObject" Target="embeddings/oleObject37.bin"/><Relationship Id="rId264" Type="http://schemas.openxmlformats.org/officeDocument/2006/relationships/oleObject" Target="embeddings/oleObject45.bin"/><Relationship Id="rId285" Type="http://schemas.openxmlformats.org/officeDocument/2006/relationships/image" Target="http://mathprofi.ru/m/zadachi_na_klassicheskoe_opredelenie_verojatnosti_primery_reshenij_clip_image032.gif" TargetMode="External"/><Relationship Id="rId17" Type="http://schemas.openxmlformats.org/officeDocument/2006/relationships/image" Target="media/image9.png"/><Relationship Id="rId38" Type="http://schemas.openxmlformats.org/officeDocument/2006/relationships/image" Target="media/image20.png"/><Relationship Id="rId59" Type="http://schemas.openxmlformats.org/officeDocument/2006/relationships/image" Target="media/image35.png"/><Relationship Id="rId103" Type="http://schemas.openxmlformats.org/officeDocument/2006/relationships/image" Target="media/image62.png"/><Relationship Id="rId124" Type="http://schemas.openxmlformats.org/officeDocument/2006/relationships/image" Target="media/image71.png"/><Relationship Id="rId310" Type="http://schemas.openxmlformats.org/officeDocument/2006/relationships/image" Target="https://urok.1sept.ru/articles/549599/img19.gif" TargetMode="External"/><Relationship Id="rId70" Type="http://schemas.openxmlformats.org/officeDocument/2006/relationships/oleObject" Target="embeddings/oleObject16.bin"/><Relationship Id="rId91" Type="http://schemas.openxmlformats.org/officeDocument/2006/relationships/oleObject" Target="embeddings/oleObject25.bin"/><Relationship Id="rId145" Type="http://schemas.openxmlformats.org/officeDocument/2006/relationships/image" Target="https://urok.1sept.ru/articles/549599/img16.gif" TargetMode="External"/><Relationship Id="rId166" Type="http://schemas.openxmlformats.org/officeDocument/2006/relationships/image" Target="https://urok.1sept.ru/articles/549599/img24.gif" TargetMode="External"/><Relationship Id="rId187" Type="http://schemas.openxmlformats.org/officeDocument/2006/relationships/image" Target="https://urok.1sept.ru/articles/549599/img15.gif" TargetMode="External"/><Relationship Id="rId331" Type="http://schemas.openxmlformats.org/officeDocument/2006/relationships/image" Target="https://urok.1sept.ru/articles/549599/img35.gif" TargetMode="External"/><Relationship Id="rId1" Type="http://schemas.openxmlformats.org/officeDocument/2006/relationships/numbering" Target="numbering.xml"/><Relationship Id="rId212" Type="http://schemas.openxmlformats.org/officeDocument/2006/relationships/hyperlink" Target="http://ekzamenu.net/student.html" TargetMode="External"/><Relationship Id="rId233" Type="http://schemas.openxmlformats.org/officeDocument/2006/relationships/image" Target="media/image116.png"/><Relationship Id="rId254" Type="http://schemas.openxmlformats.org/officeDocument/2006/relationships/image" Target="media/image131.png"/><Relationship Id="rId28" Type="http://schemas.openxmlformats.org/officeDocument/2006/relationships/image" Target="media/image14.wmf"/><Relationship Id="rId49" Type="http://schemas.openxmlformats.org/officeDocument/2006/relationships/image" Target="media/image29.wmf"/><Relationship Id="rId114" Type="http://schemas.openxmlformats.org/officeDocument/2006/relationships/image" Target="media/image66.png"/><Relationship Id="rId275" Type="http://schemas.openxmlformats.org/officeDocument/2006/relationships/hyperlink" Target="http://mathprofi.ru/teorija_verojatnostei.html" TargetMode="External"/><Relationship Id="rId296" Type="http://schemas.openxmlformats.org/officeDocument/2006/relationships/image" Target="https://urok.1sept.ru/articles/549599/img16.gif" TargetMode="External"/><Relationship Id="rId300" Type="http://schemas.openxmlformats.org/officeDocument/2006/relationships/image" Target="https://urok.1sept.ru/articles/549599/img16.gif" TargetMode="External"/><Relationship Id="rId60" Type="http://schemas.openxmlformats.org/officeDocument/2006/relationships/image" Target="media/image36.png"/><Relationship Id="rId81" Type="http://schemas.openxmlformats.org/officeDocument/2006/relationships/oleObject" Target="embeddings/oleObject20.bin"/><Relationship Id="rId135" Type="http://schemas.openxmlformats.org/officeDocument/2006/relationships/image" Target="https://urok.1sept.ru/articles/549599/img14.gif" TargetMode="External"/><Relationship Id="rId156" Type="http://schemas.openxmlformats.org/officeDocument/2006/relationships/image" Target="https://urok.1sept.ru/articles/549599/img20.gif" TargetMode="External"/><Relationship Id="rId177" Type="http://schemas.openxmlformats.org/officeDocument/2006/relationships/image" Target="media/image89.png"/><Relationship Id="rId198" Type="http://schemas.openxmlformats.org/officeDocument/2006/relationships/image" Target="media/image99.png"/><Relationship Id="rId321" Type="http://schemas.openxmlformats.org/officeDocument/2006/relationships/image" Target="https://urok.1sept.ru/articles/549599/img15.gif" TargetMode="External"/><Relationship Id="rId342" Type="http://schemas.openxmlformats.org/officeDocument/2006/relationships/hyperlink" Target="http://ekzamenu.net/student.html" TargetMode="External"/><Relationship Id="rId202" Type="http://schemas.openxmlformats.org/officeDocument/2006/relationships/image" Target="media/image101.png"/><Relationship Id="rId223" Type="http://schemas.openxmlformats.org/officeDocument/2006/relationships/hyperlink" Target="https://math1.ru/education/sys_lin_eq/gjordan.html" TargetMode="External"/><Relationship Id="rId244" Type="http://schemas.openxmlformats.org/officeDocument/2006/relationships/oleObject" Target="embeddings/oleObject38.bin"/><Relationship Id="rId18" Type="http://schemas.openxmlformats.org/officeDocument/2006/relationships/hyperlink" Target="https://math1.ru/education/sys_lin_eq/gauss.html" TargetMode="External"/><Relationship Id="rId39" Type="http://schemas.openxmlformats.org/officeDocument/2006/relationships/image" Target="media/image21.png"/><Relationship Id="rId265" Type="http://schemas.openxmlformats.org/officeDocument/2006/relationships/oleObject" Target="embeddings/oleObject46.bin"/><Relationship Id="rId286" Type="http://schemas.openxmlformats.org/officeDocument/2006/relationships/image" Target="http://mathprofi.ru/m/zadachi_na_klassicheskoe_opredelenie_verojatnosti_primery_reshenij_clip_image034.gif" TargetMode="External"/><Relationship Id="rId50" Type="http://schemas.openxmlformats.org/officeDocument/2006/relationships/oleObject" Target="embeddings/oleObject11.bin"/><Relationship Id="rId104" Type="http://schemas.openxmlformats.org/officeDocument/2006/relationships/image" Target="http://mathprofi.ru/m/zadachi_na_klassicheskoe_opredelenie_verojatnosti_primery_reshenij_clip_image020.gif" TargetMode="External"/><Relationship Id="rId125" Type="http://schemas.openxmlformats.org/officeDocument/2006/relationships/image" Target="http://mathprofi.ru/m/zadachi_na_klassicheskoe_opredelenie_verojatnosti_primery_reshenij_clip_image040.gif" TargetMode="External"/><Relationship Id="rId146" Type="http://schemas.openxmlformats.org/officeDocument/2006/relationships/image" Target="https://urok.1sept.ru/articles/549599/img17.gif" TargetMode="External"/><Relationship Id="rId167" Type="http://schemas.openxmlformats.org/officeDocument/2006/relationships/image" Target="media/image85.png"/><Relationship Id="rId188" Type="http://schemas.openxmlformats.org/officeDocument/2006/relationships/image" Target="media/image94.png"/><Relationship Id="rId311" Type="http://schemas.openxmlformats.org/officeDocument/2006/relationships/image" Target="https://urok.1sept.ru/articles/549599/img20.gif" TargetMode="External"/><Relationship Id="rId332" Type="http://schemas.openxmlformats.org/officeDocument/2006/relationships/image" Target="https://urok.1sept.ru/articles/549599/img36.gif" TargetMode="External"/><Relationship Id="rId71" Type="http://schemas.openxmlformats.org/officeDocument/2006/relationships/image" Target="media/image45.wmf"/><Relationship Id="rId92" Type="http://schemas.openxmlformats.org/officeDocument/2006/relationships/image" Target="media/image57.png"/><Relationship Id="rId213" Type="http://schemas.openxmlformats.org/officeDocument/2006/relationships/image" Target="media/image106.png"/><Relationship Id="rId234" Type="http://schemas.openxmlformats.org/officeDocument/2006/relationships/image" Target="media/image117.png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55" Type="http://schemas.openxmlformats.org/officeDocument/2006/relationships/image" Target="media/image132.png"/><Relationship Id="rId276" Type="http://schemas.openxmlformats.org/officeDocument/2006/relationships/image" Target="http://mathprofi.ru/m/zadachi_na_klassicheskoe_opredelenie_verojatnosti_primery_reshenij_clip_image018.gif" TargetMode="External"/><Relationship Id="rId297" Type="http://schemas.openxmlformats.org/officeDocument/2006/relationships/image" Target="https://urok.1sept.ru/articles/549599/img15.gif" TargetMode="External"/><Relationship Id="rId40" Type="http://schemas.openxmlformats.org/officeDocument/2006/relationships/image" Target="media/image22.png"/><Relationship Id="rId115" Type="http://schemas.openxmlformats.org/officeDocument/2006/relationships/image" Target="http://mathprofi.ru/m/zadachi_na_klassicheskoe_opredelenie_verojatnosti_primery_reshenij_clip_image030.gif" TargetMode="External"/><Relationship Id="rId136" Type="http://schemas.openxmlformats.org/officeDocument/2006/relationships/image" Target="media/image76.png"/><Relationship Id="rId157" Type="http://schemas.openxmlformats.org/officeDocument/2006/relationships/image" Target="media/image81.png"/><Relationship Id="rId178" Type="http://schemas.openxmlformats.org/officeDocument/2006/relationships/image" Target="https://urok.1sept.ru/articles/549599/img29.gif" TargetMode="External"/><Relationship Id="rId301" Type="http://schemas.openxmlformats.org/officeDocument/2006/relationships/image" Target="https://urok.1sept.ru/articles/549599/img17.gif" TargetMode="External"/><Relationship Id="rId322" Type="http://schemas.openxmlformats.org/officeDocument/2006/relationships/image" Target="https://urok.1sept.ru/articles/549599/img27.gif" TargetMode="External"/><Relationship Id="rId343" Type="http://schemas.openxmlformats.org/officeDocument/2006/relationships/footer" Target="footer3.xml"/><Relationship Id="rId61" Type="http://schemas.openxmlformats.org/officeDocument/2006/relationships/image" Target="media/image37.png"/><Relationship Id="rId82" Type="http://schemas.openxmlformats.org/officeDocument/2006/relationships/image" Target="media/image52.wmf"/><Relationship Id="rId199" Type="http://schemas.openxmlformats.org/officeDocument/2006/relationships/image" Target="https://urok.1sept.ru/articles/549599/img39.gif" TargetMode="External"/><Relationship Id="rId203" Type="http://schemas.openxmlformats.org/officeDocument/2006/relationships/image" Target="https://urok.1sept.ru/articles/549599/img41.gif" TargetMode="External"/><Relationship Id="rId19" Type="http://schemas.openxmlformats.org/officeDocument/2006/relationships/hyperlink" Target="https://math1.ru/education/sys_lin_eq/gjordan.html" TargetMode="External"/><Relationship Id="rId224" Type="http://schemas.openxmlformats.org/officeDocument/2006/relationships/oleObject" Target="embeddings/oleObject27.bin"/><Relationship Id="rId245" Type="http://schemas.openxmlformats.org/officeDocument/2006/relationships/oleObject" Target="embeddings/oleObject39.bin"/><Relationship Id="rId266" Type="http://schemas.openxmlformats.org/officeDocument/2006/relationships/oleObject" Target="embeddings/oleObject47.bin"/><Relationship Id="rId287" Type="http://schemas.openxmlformats.org/officeDocument/2006/relationships/image" Target="http://mathprofi.ru/m/zadachi_na_klassicheskoe_opredelenie_verojatnosti_primery_reshenij_clip_image036.gif" TargetMode="External"/><Relationship Id="rId30" Type="http://schemas.openxmlformats.org/officeDocument/2006/relationships/image" Target="media/image15.wmf"/><Relationship Id="rId105" Type="http://schemas.openxmlformats.org/officeDocument/2006/relationships/image" Target="media/image63.png"/><Relationship Id="rId126" Type="http://schemas.openxmlformats.org/officeDocument/2006/relationships/image" Target="media/image72.png"/><Relationship Id="rId147" Type="http://schemas.openxmlformats.org/officeDocument/2006/relationships/image" Target="https://urok.1sept.ru/articles/549599/img16.gif" TargetMode="External"/><Relationship Id="rId168" Type="http://schemas.openxmlformats.org/officeDocument/2006/relationships/image" Target="https://urok.1sept.ru/articles/549599/img25.gif" TargetMode="External"/><Relationship Id="rId312" Type="http://schemas.openxmlformats.org/officeDocument/2006/relationships/image" Target="https://urok.1sept.ru/articles/549599/img21.gif" TargetMode="External"/><Relationship Id="rId333" Type="http://schemas.openxmlformats.org/officeDocument/2006/relationships/image" Target="https://urok.1sept.ru/articles/549599/img37.gif" TargetMode="External"/><Relationship Id="rId51" Type="http://schemas.openxmlformats.org/officeDocument/2006/relationships/image" Target="media/image30.wmf"/><Relationship Id="rId72" Type="http://schemas.openxmlformats.org/officeDocument/2006/relationships/oleObject" Target="embeddings/oleObject17.bin"/><Relationship Id="rId93" Type="http://schemas.openxmlformats.org/officeDocument/2006/relationships/image" Target="http://mathprofi.ru/m/zadachi_na_klassicheskoe_opredelenie_verojatnosti_primery_reshenij_clip_image012.gif" TargetMode="External"/><Relationship Id="rId189" Type="http://schemas.openxmlformats.org/officeDocument/2006/relationships/image" Target="https://urok.1sept.ru/articles/549599/img34.gif" TargetMode="External"/><Relationship Id="rId3" Type="http://schemas.openxmlformats.org/officeDocument/2006/relationships/settings" Target="settings.xml"/><Relationship Id="rId214" Type="http://schemas.openxmlformats.org/officeDocument/2006/relationships/image" Target="media/image107.png"/><Relationship Id="rId235" Type="http://schemas.openxmlformats.org/officeDocument/2006/relationships/image" Target="media/image118.png"/><Relationship Id="rId256" Type="http://schemas.openxmlformats.org/officeDocument/2006/relationships/image" Target="media/image133.png"/><Relationship Id="rId277" Type="http://schemas.openxmlformats.org/officeDocument/2006/relationships/image" Target="http://mathprofi.ru/m/zadachi_na_klassicheskoe_opredelenie_verojatnosti_primery_reshenij_clip_image020.gif" TargetMode="External"/><Relationship Id="rId298" Type="http://schemas.openxmlformats.org/officeDocument/2006/relationships/image" Target="https://urok.1sept.ru/articles/549599/img16.gif" TargetMode="External"/><Relationship Id="rId116" Type="http://schemas.openxmlformats.org/officeDocument/2006/relationships/image" Target="media/image67.png"/><Relationship Id="rId137" Type="http://schemas.openxmlformats.org/officeDocument/2006/relationships/image" Target="https://urok.1sept.ru/articles/549599/img16.gif" TargetMode="External"/><Relationship Id="rId158" Type="http://schemas.openxmlformats.org/officeDocument/2006/relationships/image" Target="https://urok.1sept.ru/articles/549599/img21.gif" TargetMode="External"/><Relationship Id="rId302" Type="http://schemas.openxmlformats.org/officeDocument/2006/relationships/image" Target="https://urok.1sept.ru/articles/549599/img16.gif" TargetMode="External"/><Relationship Id="rId323" Type="http://schemas.openxmlformats.org/officeDocument/2006/relationships/image" Target="https://urok.1sept.ru/articles/549599/img28.gif" TargetMode="External"/><Relationship Id="rId344" Type="http://schemas.openxmlformats.org/officeDocument/2006/relationships/footer" Target="footer4.xml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62" Type="http://schemas.openxmlformats.org/officeDocument/2006/relationships/image" Target="media/image38.png"/><Relationship Id="rId83" Type="http://schemas.openxmlformats.org/officeDocument/2006/relationships/oleObject" Target="embeddings/oleObject21.bin"/><Relationship Id="rId179" Type="http://schemas.openxmlformats.org/officeDocument/2006/relationships/image" Target="media/image90.png"/><Relationship Id="rId190" Type="http://schemas.openxmlformats.org/officeDocument/2006/relationships/image" Target="media/image95.png"/><Relationship Id="rId204" Type="http://schemas.openxmlformats.org/officeDocument/2006/relationships/image" Target="media/image102.png"/><Relationship Id="rId225" Type="http://schemas.openxmlformats.org/officeDocument/2006/relationships/oleObject" Target="embeddings/oleObject28.bin"/><Relationship Id="rId246" Type="http://schemas.openxmlformats.org/officeDocument/2006/relationships/oleObject" Target="embeddings/oleObject40.bin"/><Relationship Id="rId267" Type="http://schemas.openxmlformats.org/officeDocument/2006/relationships/oleObject" Target="embeddings/oleObject48.bin"/><Relationship Id="rId288" Type="http://schemas.openxmlformats.org/officeDocument/2006/relationships/image" Target="http://mathprofi.ru/m/zadachi_na_klassicheskoe_opredelenie_verojatnosti_primery_reshenij_clip_image038.gif" TargetMode="External"/><Relationship Id="rId106" Type="http://schemas.openxmlformats.org/officeDocument/2006/relationships/image" Target="http://mathprofi.ru/m/zadachi_na_klassicheskoe_opredelenie_verojatnosti_primery_reshenij_clip_image022.gif" TargetMode="External"/><Relationship Id="rId127" Type="http://schemas.openxmlformats.org/officeDocument/2006/relationships/image" Target="http://mathprofi.ru/m/zadachi_na_klassicheskoe_opredelenie_verojatnosti_primery_reshenij_clip_image042.gif" TargetMode="External"/><Relationship Id="rId313" Type="http://schemas.openxmlformats.org/officeDocument/2006/relationships/image" Target="https://urok.1sept.ru/articles/549599/img22.gif" TargetMode="External"/><Relationship Id="rId10" Type="http://schemas.openxmlformats.org/officeDocument/2006/relationships/image" Target="media/image2.png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2.bin"/><Relationship Id="rId73" Type="http://schemas.openxmlformats.org/officeDocument/2006/relationships/image" Target="media/image46.png"/><Relationship Id="rId94" Type="http://schemas.openxmlformats.org/officeDocument/2006/relationships/image" Target="media/image58.png"/><Relationship Id="rId148" Type="http://schemas.openxmlformats.org/officeDocument/2006/relationships/image" Target="https://urok.1sept.ru/articles/549599/img17.gif" TargetMode="External"/><Relationship Id="rId169" Type="http://schemas.openxmlformats.org/officeDocument/2006/relationships/image" Target="https://urok.1sept.ru/articles/549599/img15.gif" TargetMode="External"/><Relationship Id="rId334" Type="http://schemas.openxmlformats.org/officeDocument/2006/relationships/image" Target="https://urok.1sept.ru/articles/549599/img38.gif" TargetMode="External"/><Relationship Id="rId4" Type="http://schemas.openxmlformats.org/officeDocument/2006/relationships/webSettings" Target="webSettings.xml"/><Relationship Id="rId180" Type="http://schemas.openxmlformats.org/officeDocument/2006/relationships/image" Target="https://urok.1sept.ru/articles/549599/img30.gif" TargetMode="External"/><Relationship Id="rId215" Type="http://schemas.openxmlformats.org/officeDocument/2006/relationships/image" Target="media/image108.png"/><Relationship Id="rId236" Type="http://schemas.openxmlformats.org/officeDocument/2006/relationships/image" Target="media/image119.png"/><Relationship Id="rId257" Type="http://schemas.openxmlformats.org/officeDocument/2006/relationships/oleObject" Target="embeddings/oleObject41.bin"/><Relationship Id="rId278" Type="http://schemas.openxmlformats.org/officeDocument/2006/relationships/image" Target="http://mathprofi.ru/m/zadachi_na_klassicheskoe_opredelenie_verojatnosti_primery_reshenij_clip_image022.gif" TargetMode="External"/><Relationship Id="rId303" Type="http://schemas.openxmlformats.org/officeDocument/2006/relationships/image" Target="https://urok.1sept.ru/articles/549599/img17.gif" TargetMode="External"/><Relationship Id="rId42" Type="http://schemas.openxmlformats.org/officeDocument/2006/relationships/image" Target="media/image24.wmf"/><Relationship Id="rId84" Type="http://schemas.openxmlformats.org/officeDocument/2006/relationships/image" Target="media/image53.wmf"/><Relationship Id="rId138" Type="http://schemas.openxmlformats.org/officeDocument/2006/relationships/image" Target="media/image77.png"/><Relationship Id="rId345" Type="http://schemas.openxmlformats.org/officeDocument/2006/relationships/fontTable" Target="fontTable.xml"/><Relationship Id="rId191" Type="http://schemas.openxmlformats.org/officeDocument/2006/relationships/image" Target="https://urok.1sept.ru/articles/549599/img35.gif" TargetMode="External"/><Relationship Id="rId205" Type="http://schemas.openxmlformats.org/officeDocument/2006/relationships/image" Target="https://urok.1sept.ru/articles/549599/img42.gif" TargetMode="External"/><Relationship Id="rId247" Type="http://schemas.openxmlformats.org/officeDocument/2006/relationships/image" Target="media/image124.png"/><Relationship Id="rId107" Type="http://schemas.openxmlformats.org/officeDocument/2006/relationships/image" Target="media/image64.png"/><Relationship Id="rId289" Type="http://schemas.openxmlformats.org/officeDocument/2006/relationships/image" Target="http://mathprofi.ru/m/zadachi_na_klassicheskoe_opredelenie_verojatnosti_primery_reshenij_clip_image040.gif" TargetMode="External"/><Relationship Id="rId11" Type="http://schemas.openxmlformats.org/officeDocument/2006/relationships/image" Target="media/image3.png"/><Relationship Id="rId53" Type="http://schemas.openxmlformats.org/officeDocument/2006/relationships/image" Target="media/image31.wmf"/><Relationship Id="rId149" Type="http://schemas.openxmlformats.org/officeDocument/2006/relationships/image" Target="https://urok.1sept.ru/articles/549599/img16.gif" TargetMode="External"/><Relationship Id="rId314" Type="http://schemas.openxmlformats.org/officeDocument/2006/relationships/image" Target="https://urok.1sept.ru/articles/549599/img23.gif" TargetMode="External"/><Relationship Id="rId95" Type="http://schemas.openxmlformats.org/officeDocument/2006/relationships/image" Target="http://mathprofi.ru/m/zadachi_na_klassicheskoe_opredelenie_verojatnosti_primery_reshenij_clip_image004_0001.gif" TargetMode="External"/><Relationship Id="rId160" Type="http://schemas.openxmlformats.org/officeDocument/2006/relationships/image" Target="https://urok.1sept.ru/articles/549599/img22.gif" TargetMode="External"/><Relationship Id="rId216" Type="http://schemas.openxmlformats.org/officeDocument/2006/relationships/image" Target="media/image109.png"/><Relationship Id="rId258" Type="http://schemas.openxmlformats.org/officeDocument/2006/relationships/oleObject" Target="embeddings/oleObject42.bin"/><Relationship Id="rId22" Type="http://schemas.openxmlformats.org/officeDocument/2006/relationships/image" Target="media/image11.wmf"/><Relationship Id="rId64" Type="http://schemas.openxmlformats.org/officeDocument/2006/relationships/image" Target="media/image40.png"/><Relationship Id="rId118" Type="http://schemas.openxmlformats.org/officeDocument/2006/relationships/image" Target="media/image68.png"/><Relationship Id="rId325" Type="http://schemas.openxmlformats.org/officeDocument/2006/relationships/image" Target="https://urok.1sept.ru/articles/549599/img30.gif" TargetMode="External"/><Relationship Id="rId171" Type="http://schemas.openxmlformats.org/officeDocument/2006/relationships/image" Target="https://urok.1sept.ru/articles/549599/img26.gif" TargetMode="External"/><Relationship Id="rId227" Type="http://schemas.openxmlformats.org/officeDocument/2006/relationships/oleObject" Target="embeddings/oleObject30.bin"/><Relationship Id="rId269" Type="http://schemas.openxmlformats.org/officeDocument/2006/relationships/oleObject" Target="embeddings/oleObject50.bin"/><Relationship Id="rId33" Type="http://schemas.openxmlformats.org/officeDocument/2006/relationships/oleObject" Target="embeddings/oleObject7.bin"/><Relationship Id="rId129" Type="http://schemas.openxmlformats.org/officeDocument/2006/relationships/hyperlink" Target="http://mathprofi.ru/zadachi_po_kombinatorike_primery_reshenij.html" TargetMode="External"/><Relationship Id="rId280" Type="http://schemas.openxmlformats.org/officeDocument/2006/relationships/image" Target="http://mathprofi.ru/m/zadachi_na_klassicheskoe_opredelenie_verojatnosti_primery_reshenij_clip_image022_0000.gif" TargetMode="External"/><Relationship Id="rId336" Type="http://schemas.openxmlformats.org/officeDocument/2006/relationships/image" Target="https://urok.1sept.ru/articles/549599/img40.gif" TargetMode="External"/><Relationship Id="rId75" Type="http://schemas.openxmlformats.org/officeDocument/2006/relationships/image" Target="media/image48.png"/><Relationship Id="rId140" Type="http://schemas.openxmlformats.org/officeDocument/2006/relationships/image" Target="https://urok.1sept.ru/articles/549599/img16.gif" TargetMode="External"/><Relationship Id="rId182" Type="http://schemas.openxmlformats.org/officeDocument/2006/relationships/image" Target="https://urok.1sept.ru/articles/549599/img31.gif" TargetMode="External"/><Relationship Id="rId6" Type="http://schemas.openxmlformats.org/officeDocument/2006/relationships/endnotes" Target="endnotes.xml"/><Relationship Id="rId238" Type="http://schemas.openxmlformats.org/officeDocument/2006/relationships/oleObject" Target="embeddings/oleObject35.bin"/><Relationship Id="rId291" Type="http://schemas.openxmlformats.org/officeDocument/2006/relationships/image" Target="http://mathprofi.ru/m/zadachi_na_klassicheskoe_opredelenie_verojatnosti_primery_reshenij_clip_image036_0000.gif" TargetMode="External"/><Relationship Id="rId305" Type="http://schemas.openxmlformats.org/officeDocument/2006/relationships/image" Target="https://urok.1sept.ru/articles/549599/img17.gif" TargetMode="External"/><Relationship Id="rId44" Type="http://schemas.openxmlformats.org/officeDocument/2006/relationships/image" Target="media/image25.png"/><Relationship Id="rId86" Type="http://schemas.openxmlformats.org/officeDocument/2006/relationships/image" Target="media/image54.wmf"/><Relationship Id="rId151" Type="http://schemas.openxmlformats.org/officeDocument/2006/relationships/image" Target="https://urok.1sept.ru/articles/549599/img16.gif" TargetMode="External"/><Relationship Id="rId193" Type="http://schemas.openxmlformats.org/officeDocument/2006/relationships/image" Target="https://urok.1sept.ru/articles/549599/img36.gif" TargetMode="External"/><Relationship Id="rId207" Type="http://schemas.openxmlformats.org/officeDocument/2006/relationships/image" Target="https://urok.1sept.ru/articles/549599/img43.gif" TargetMode="External"/><Relationship Id="rId249" Type="http://schemas.openxmlformats.org/officeDocument/2006/relationships/image" Target="media/image126.png"/><Relationship Id="rId13" Type="http://schemas.openxmlformats.org/officeDocument/2006/relationships/image" Target="media/image5.png"/><Relationship Id="rId109" Type="http://schemas.openxmlformats.org/officeDocument/2006/relationships/image" Target="http://mathprofi.ru/m/zadachi_na_klassicheskoe_opredelenie_verojatnosti_primery_reshenij_clip_image022_0000.gif" TargetMode="External"/><Relationship Id="rId260" Type="http://schemas.openxmlformats.org/officeDocument/2006/relationships/image" Target="media/image134.png"/><Relationship Id="rId316" Type="http://schemas.openxmlformats.org/officeDocument/2006/relationships/image" Target="https://urok.1sept.ru/articles/549599/img15.gif" TargetMode="External"/><Relationship Id="rId55" Type="http://schemas.openxmlformats.org/officeDocument/2006/relationships/image" Target="media/image32.wmf"/><Relationship Id="rId97" Type="http://schemas.openxmlformats.org/officeDocument/2006/relationships/image" Target="http://mathprofi.ru/m/zadachi_na_klassicheskoe_opredelenie_verojatnosti_primery_reshenij_clip_image014.gif" TargetMode="External"/><Relationship Id="rId120" Type="http://schemas.openxmlformats.org/officeDocument/2006/relationships/image" Target="media/image69.png"/><Relationship Id="rId162" Type="http://schemas.openxmlformats.org/officeDocument/2006/relationships/image" Target="https://urok.1sept.ru/articles/549599/img23.gif" TargetMode="External"/><Relationship Id="rId218" Type="http://schemas.openxmlformats.org/officeDocument/2006/relationships/image" Target="media/image111.png"/><Relationship Id="rId271" Type="http://schemas.openxmlformats.org/officeDocument/2006/relationships/image" Target="http://mathprofi.ru/m/zadachi_na_klassicheskoe_opredelenie_verojatnosti_primery_reshenij_clip_image012.gif" TargetMode="External"/><Relationship Id="rId24" Type="http://schemas.openxmlformats.org/officeDocument/2006/relationships/image" Target="media/image12.wmf"/><Relationship Id="rId66" Type="http://schemas.openxmlformats.org/officeDocument/2006/relationships/image" Target="media/image42.png"/><Relationship Id="rId131" Type="http://schemas.openxmlformats.org/officeDocument/2006/relationships/image" Target="http://mathprofi.ru/m/zadachi_na_klassicheskoe_opredelenie_verojatnosti_primery_reshenij_clip_image054.gif" TargetMode="External"/><Relationship Id="rId327" Type="http://schemas.openxmlformats.org/officeDocument/2006/relationships/image" Target="https://urok.1sept.ru/articles/549599/img32.gif" TargetMode="External"/><Relationship Id="rId173" Type="http://schemas.openxmlformats.org/officeDocument/2006/relationships/image" Target="media/image87.png"/><Relationship Id="rId229" Type="http://schemas.openxmlformats.org/officeDocument/2006/relationships/oleObject" Target="embeddings/oleObject32.bin"/><Relationship Id="rId240" Type="http://schemas.openxmlformats.org/officeDocument/2006/relationships/image" Target="media/image1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2</Pages>
  <Words>17387</Words>
  <Characters>99109</Characters>
  <Application>Microsoft Office Word</Application>
  <DocSecurity>0</DocSecurity>
  <Lines>825</Lines>
  <Paragraphs>232</Paragraphs>
  <ScaleCrop>false</ScaleCrop>
  <Company/>
  <LinksUpToDate>false</LinksUpToDate>
  <CharactersWithSpaces>116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пециалист УМО</dc:creator>
  <cp:keywords/>
  <dc:description/>
  <cp:lastModifiedBy>Зам. директора УМО</cp:lastModifiedBy>
  <cp:revision>6</cp:revision>
  <dcterms:created xsi:type="dcterms:W3CDTF">2023-12-06T07:33:00Z</dcterms:created>
  <dcterms:modified xsi:type="dcterms:W3CDTF">2024-03-21T06:53:00Z</dcterms:modified>
</cp:coreProperties>
</file>